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97" r:id="rId29"/>
    <p:sldId id="295" r:id="rId30"/>
    <p:sldId id="288" r:id="rId31"/>
    <p:sldId id="289" r:id="rId32"/>
    <p:sldId id="298" r:id="rId33"/>
    <p:sldId id="290" r:id="rId34"/>
    <p:sldId id="291" r:id="rId35"/>
    <p:sldId id="292" r:id="rId36"/>
    <p:sldId id="293" r:id="rId37"/>
    <p:sldId id="294" r:id="rId38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emf"/><Relationship Id="rId10" Type="http://schemas.openxmlformats.org/officeDocument/2006/relationships/image" Target="../media/image103.e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18" Type="http://schemas.openxmlformats.org/officeDocument/2006/relationships/image" Target="../media/image16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17" Type="http://schemas.openxmlformats.org/officeDocument/2006/relationships/image" Target="../media/image163.wmf"/><Relationship Id="rId2" Type="http://schemas.openxmlformats.org/officeDocument/2006/relationships/image" Target="../media/image148.wmf"/><Relationship Id="rId16" Type="http://schemas.openxmlformats.org/officeDocument/2006/relationships/image" Target="../media/image162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19" Type="http://schemas.openxmlformats.org/officeDocument/2006/relationships/image" Target="../media/image165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e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e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e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e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20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12" Type="http://schemas.openxmlformats.org/officeDocument/2006/relationships/image" Target="../media/image219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e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emf"/><Relationship Id="rId5" Type="http://schemas.openxmlformats.org/officeDocument/2006/relationships/image" Target="../media/image239.wmf"/><Relationship Id="rId10" Type="http://schemas.openxmlformats.org/officeDocument/2006/relationships/image" Target="../media/image244.png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7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12" Type="http://schemas.openxmlformats.org/officeDocument/2006/relationships/image" Target="../media/image256.wmf"/><Relationship Id="rId17" Type="http://schemas.openxmlformats.org/officeDocument/2006/relationships/image" Target="../media/image261.wmf"/><Relationship Id="rId2" Type="http://schemas.openxmlformats.org/officeDocument/2006/relationships/image" Target="../media/image236.wmf"/><Relationship Id="rId16" Type="http://schemas.openxmlformats.org/officeDocument/2006/relationships/image" Target="../media/image260.wmf"/><Relationship Id="rId1" Type="http://schemas.openxmlformats.org/officeDocument/2006/relationships/image" Target="../media/image246.wmf"/><Relationship Id="rId6" Type="http://schemas.openxmlformats.org/officeDocument/2006/relationships/image" Target="../media/image250.wmf"/><Relationship Id="rId11" Type="http://schemas.openxmlformats.org/officeDocument/2006/relationships/image" Target="../media/image255.wmf"/><Relationship Id="rId5" Type="http://schemas.openxmlformats.org/officeDocument/2006/relationships/image" Target="../media/image249.wmf"/><Relationship Id="rId15" Type="http://schemas.openxmlformats.org/officeDocument/2006/relationships/image" Target="../media/image259.wmf"/><Relationship Id="rId10" Type="http://schemas.openxmlformats.org/officeDocument/2006/relationships/image" Target="../media/image254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Relationship Id="rId14" Type="http://schemas.openxmlformats.org/officeDocument/2006/relationships/image" Target="../media/image2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4" Type="http://schemas.openxmlformats.org/officeDocument/2006/relationships/image" Target="../media/image2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emf"/><Relationship Id="rId12" Type="http://schemas.openxmlformats.org/officeDocument/2006/relationships/image" Target="../media/image43.wmf"/><Relationship Id="rId17" Type="http://schemas.openxmlformats.org/officeDocument/2006/relationships/image" Target="../media/image47.wmf"/><Relationship Id="rId2" Type="http://schemas.openxmlformats.org/officeDocument/2006/relationships/image" Target="../media/image33.emf"/><Relationship Id="rId16" Type="http://schemas.openxmlformats.org/officeDocument/2006/relationships/image" Target="../media/image46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emf"/><Relationship Id="rId15" Type="http://schemas.openxmlformats.org/officeDocument/2006/relationships/image" Target="../media/image45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image" Target="../media/image300.wmf"/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12" Type="http://schemas.openxmlformats.org/officeDocument/2006/relationships/image" Target="../media/image299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11" Type="http://schemas.openxmlformats.org/officeDocument/2006/relationships/image" Target="../media/image298.wmf"/><Relationship Id="rId5" Type="http://schemas.openxmlformats.org/officeDocument/2006/relationships/image" Target="../media/image292.wmf"/><Relationship Id="rId10" Type="http://schemas.openxmlformats.org/officeDocument/2006/relationships/image" Target="../media/image297.wmf"/><Relationship Id="rId4" Type="http://schemas.openxmlformats.org/officeDocument/2006/relationships/image" Target="../media/image291.wmf"/><Relationship Id="rId9" Type="http://schemas.openxmlformats.org/officeDocument/2006/relationships/image" Target="../media/image29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11" Type="http://schemas.openxmlformats.org/officeDocument/2006/relationships/image" Target="../media/image311.wmf"/><Relationship Id="rId5" Type="http://schemas.openxmlformats.org/officeDocument/2006/relationships/image" Target="../media/image305.wmf"/><Relationship Id="rId10" Type="http://schemas.openxmlformats.org/officeDocument/2006/relationships/image" Target="../media/image310.wmf"/><Relationship Id="rId4" Type="http://schemas.openxmlformats.org/officeDocument/2006/relationships/image" Target="../media/image304.wmf"/><Relationship Id="rId9" Type="http://schemas.openxmlformats.org/officeDocument/2006/relationships/image" Target="../media/image30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69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../&#24110;&#21161;.ppt" TargetMode="External"/><Relationship Id="rId5" Type="http://schemas.openxmlformats.org/officeDocument/2006/relationships/hyperlink" Target="../&#20027;&#30028;&#38754;.ppt#-1,5,&#27809;&#26377;&#24187;&#28783;&#29255;&#26631;&#39064;" TargetMode="External"/><Relationship Id="rId4" Type="http://schemas.openxmlformats.org/officeDocument/2006/relationships/slide" Target="slide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06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9.wmf"/><Relationship Id="rId22" Type="http://schemas.openxmlformats.org/officeDocument/2006/relationships/image" Target="../media/image103.emf"/><Relationship Id="rId27" Type="http://schemas.openxmlformats.org/officeDocument/2006/relationships/oleObject" Target="../embeddings/oleObject1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4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9" Type="http://schemas.openxmlformats.org/officeDocument/2006/relationships/oleObject" Target="../embeddings/oleObject176.bin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162.wmf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33" Type="http://schemas.openxmlformats.org/officeDocument/2006/relationships/oleObject" Target="../embeddings/oleObject173.bin"/><Relationship Id="rId38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57.wmf"/><Relationship Id="rId32" Type="http://schemas.openxmlformats.org/officeDocument/2006/relationships/image" Target="../media/image161.wmf"/><Relationship Id="rId37" Type="http://schemas.openxmlformats.org/officeDocument/2006/relationships/oleObject" Target="../embeddings/oleObject175.bin"/><Relationship Id="rId40" Type="http://schemas.openxmlformats.org/officeDocument/2006/relationships/image" Target="../media/image165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59.wmf"/><Relationship Id="rId36" Type="http://schemas.openxmlformats.org/officeDocument/2006/relationships/image" Target="../media/image163.w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2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60.wmf"/><Relationship Id="rId35" Type="http://schemas.openxmlformats.org/officeDocument/2006/relationships/oleObject" Target="../embeddings/oleObject174.bin"/><Relationship Id="rId8" Type="http://schemas.openxmlformats.org/officeDocument/2006/relationships/image" Target="../media/image149.wmf"/><Relationship Id="rId3" Type="http://schemas.openxmlformats.org/officeDocument/2006/relationships/oleObject" Target="../embeddings/oleObject1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0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00.e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0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15.wmf"/><Relationship Id="rId26" Type="http://schemas.openxmlformats.org/officeDocument/2006/relationships/image" Target="../media/image219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18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20.wmf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Relationship Id="rId27" Type="http://schemas.openxmlformats.org/officeDocument/2006/relationships/oleObject" Target="../embeddings/oleObject2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21.emf"/><Relationship Id="rId4" Type="http://schemas.openxmlformats.org/officeDocument/2006/relationships/oleObject" Target="../embeddings/Microsoft_Word_97_-_2003___1.doc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oleObject" Target="../embeddings/oleObject233.bin"/><Relationship Id="rId7" Type="http://schemas.openxmlformats.org/officeDocument/2006/relationships/image" Target="../media/image2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22.wmf"/><Relationship Id="rId9" Type="http://schemas.openxmlformats.org/officeDocument/2006/relationships/image" Target="../media/image2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29.wmf"/><Relationship Id="rId18" Type="http://schemas.openxmlformats.org/officeDocument/2006/relationships/oleObject" Target="../embeddings/oleObject243.bin"/><Relationship Id="rId3" Type="http://schemas.openxmlformats.org/officeDocument/2006/relationships/image" Target="../media/image234.png"/><Relationship Id="rId21" Type="http://schemas.openxmlformats.org/officeDocument/2006/relationships/image" Target="../media/image233.wmf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28.wmf"/><Relationship Id="rId5" Type="http://schemas.openxmlformats.org/officeDocument/2006/relationships/image" Target="../media/image225.emf"/><Relationship Id="rId15" Type="http://schemas.openxmlformats.org/officeDocument/2006/relationships/image" Target="../media/image230.wmf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32.w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27.wmf"/><Relationship Id="rId14" Type="http://schemas.openxmlformats.org/officeDocument/2006/relationships/oleObject" Target="../embeddings/oleObject2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42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45.e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40.wmf"/><Relationship Id="rId22" Type="http://schemas.openxmlformats.org/officeDocument/2006/relationships/image" Target="../media/image244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52.wmf"/><Relationship Id="rId26" Type="http://schemas.openxmlformats.org/officeDocument/2006/relationships/oleObject" Target="../embeddings/oleObject268.bin"/><Relationship Id="rId21" Type="http://schemas.openxmlformats.org/officeDocument/2006/relationships/oleObject" Target="../embeddings/oleObject265.bin"/><Relationship Id="rId34" Type="http://schemas.openxmlformats.org/officeDocument/2006/relationships/oleObject" Target="../embeddings/oleObject272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63.bin"/><Relationship Id="rId25" Type="http://schemas.openxmlformats.org/officeDocument/2006/relationships/image" Target="../media/image255.wmf"/><Relationship Id="rId33" Type="http://schemas.openxmlformats.org/officeDocument/2006/relationships/image" Target="../media/image2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29" Type="http://schemas.openxmlformats.org/officeDocument/2006/relationships/image" Target="../media/image25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60.bin"/><Relationship Id="rId24" Type="http://schemas.openxmlformats.org/officeDocument/2006/relationships/oleObject" Target="../embeddings/oleObject267.bin"/><Relationship Id="rId32" Type="http://schemas.openxmlformats.org/officeDocument/2006/relationships/oleObject" Target="../embeddings/oleObject271.bin"/><Relationship Id="rId37" Type="http://schemas.openxmlformats.org/officeDocument/2006/relationships/image" Target="../media/image261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image" Target="../media/image254.wmf"/><Relationship Id="rId28" Type="http://schemas.openxmlformats.org/officeDocument/2006/relationships/oleObject" Target="../embeddings/oleObject269.bin"/><Relationship Id="rId36" Type="http://schemas.openxmlformats.org/officeDocument/2006/relationships/oleObject" Target="../embeddings/oleObject273.bin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64.bin"/><Relationship Id="rId31" Type="http://schemas.openxmlformats.org/officeDocument/2006/relationships/image" Target="../media/image258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50.wmf"/><Relationship Id="rId22" Type="http://schemas.openxmlformats.org/officeDocument/2006/relationships/oleObject" Target="../embeddings/oleObject266.bin"/><Relationship Id="rId27" Type="http://schemas.openxmlformats.org/officeDocument/2006/relationships/image" Target="../media/image256.wmf"/><Relationship Id="rId30" Type="http://schemas.openxmlformats.org/officeDocument/2006/relationships/oleObject" Target="../embeddings/oleObject270.bin"/><Relationship Id="rId35" Type="http://schemas.openxmlformats.org/officeDocument/2006/relationships/image" Target="../media/image260.wmf"/><Relationship Id="rId8" Type="http://schemas.openxmlformats.org/officeDocument/2006/relationships/image" Target="../media/image247.wmf"/><Relationship Id="rId3" Type="http://schemas.openxmlformats.org/officeDocument/2006/relationships/oleObject" Target="../embeddings/oleObject25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3.wmf"/><Relationship Id="rId42" Type="http://schemas.openxmlformats.org/officeDocument/2006/relationships/image" Target="../media/image27.wmf"/><Relationship Id="rId47" Type="http://schemas.openxmlformats.org/officeDocument/2006/relationships/oleObject" Target="../embeddings/oleObject30.bin"/><Relationship Id="rId50" Type="http://schemas.openxmlformats.org/officeDocument/2006/relationships/image" Target="../media/image30.wm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9" Type="http://schemas.openxmlformats.org/officeDocument/2006/relationships/oleObject" Target="../embeddings/oleObject20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e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6.wmf"/><Relationship Id="rId45" Type="http://schemas.openxmlformats.org/officeDocument/2006/relationships/oleObject" Target="../embeddings/oleObject29.bin"/><Relationship Id="rId53" Type="http://schemas.openxmlformats.org/officeDocument/2006/relationships/oleObject" Target="../embeddings/oleObject34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oleObject" Target="../embeddings/oleObject28.bin"/><Relationship Id="rId52" Type="http://schemas.openxmlformats.org/officeDocument/2006/relationships/oleObject" Target="../embeddings/oleObject3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8" Type="http://schemas.openxmlformats.org/officeDocument/2006/relationships/image" Target="../media/image10.wmf"/><Relationship Id="rId51" Type="http://schemas.openxmlformats.org/officeDocument/2006/relationships/oleObject" Target="../embeddings/oleObject32.bin"/><Relationship Id="rId3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5.wmf"/><Relationship Id="rId46" Type="http://schemas.openxmlformats.org/officeDocument/2006/relationships/image" Target="../media/image28.wmf"/><Relationship Id="rId20" Type="http://schemas.openxmlformats.org/officeDocument/2006/relationships/image" Target="../media/image16.wmf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3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7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8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7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87.w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84.w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1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83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295.wmf"/><Relationship Id="rId26" Type="http://schemas.openxmlformats.org/officeDocument/2006/relationships/image" Target="../media/image299.wmf"/><Relationship Id="rId3" Type="http://schemas.openxmlformats.org/officeDocument/2006/relationships/oleObject" Target="../embeddings/oleObject299.bin"/><Relationship Id="rId21" Type="http://schemas.openxmlformats.org/officeDocument/2006/relationships/oleObject" Target="../embeddings/oleObject308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92.wmf"/><Relationship Id="rId17" Type="http://schemas.openxmlformats.org/officeDocument/2006/relationships/oleObject" Target="../embeddings/oleObject306.bin"/><Relationship Id="rId25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4.wmf"/><Relationship Id="rId20" Type="http://schemas.openxmlformats.org/officeDocument/2006/relationships/image" Target="../media/image29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298.wmf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300.wmf"/><Relationship Id="rId10" Type="http://schemas.openxmlformats.org/officeDocument/2006/relationships/image" Target="../media/image291.wmf"/><Relationship Id="rId19" Type="http://schemas.openxmlformats.org/officeDocument/2006/relationships/oleObject" Target="../embeddings/oleObject307.bin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93.wmf"/><Relationship Id="rId22" Type="http://schemas.openxmlformats.org/officeDocument/2006/relationships/image" Target="../media/image297.wmf"/><Relationship Id="rId27" Type="http://schemas.openxmlformats.org/officeDocument/2006/relationships/oleObject" Target="../embeddings/oleObject3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image" Target="../media/image312.png"/><Relationship Id="rId18" Type="http://schemas.openxmlformats.org/officeDocument/2006/relationships/oleObject" Target="../embeddings/oleObject319.bin"/><Relationship Id="rId3" Type="http://schemas.openxmlformats.org/officeDocument/2006/relationships/oleObject" Target="../embeddings/oleObject312.bin"/><Relationship Id="rId21" Type="http://schemas.openxmlformats.org/officeDocument/2006/relationships/image" Target="../media/image309.wmf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05.wmf"/><Relationship Id="rId17" Type="http://schemas.openxmlformats.org/officeDocument/2006/relationships/image" Target="../media/image307.wmf"/><Relationship Id="rId25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8.bin"/><Relationship Id="rId20" Type="http://schemas.openxmlformats.org/officeDocument/2006/relationships/oleObject" Target="../embeddings/oleObject320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16.bin"/><Relationship Id="rId24" Type="http://schemas.openxmlformats.org/officeDocument/2006/relationships/oleObject" Target="../embeddings/oleObject322.bin"/><Relationship Id="rId5" Type="http://schemas.openxmlformats.org/officeDocument/2006/relationships/oleObject" Target="../embeddings/oleObject313.bin"/><Relationship Id="rId15" Type="http://schemas.openxmlformats.org/officeDocument/2006/relationships/image" Target="../media/image306.wmf"/><Relationship Id="rId23" Type="http://schemas.openxmlformats.org/officeDocument/2006/relationships/image" Target="../media/image310.wmf"/><Relationship Id="rId10" Type="http://schemas.openxmlformats.org/officeDocument/2006/relationships/image" Target="../media/image304.wmf"/><Relationship Id="rId19" Type="http://schemas.openxmlformats.org/officeDocument/2006/relationships/image" Target="../media/image308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15.bin"/><Relationship Id="rId14" Type="http://schemas.openxmlformats.org/officeDocument/2006/relationships/oleObject" Target="../embeddings/oleObject317.bin"/><Relationship Id="rId22" Type="http://schemas.openxmlformats.org/officeDocument/2006/relationships/oleObject" Target="../embeddings/oleObject32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20.w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31.bin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1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329.wmf"/><Relationship Id="rId3" Type="http://schemas.openxmlformats.org/officeDocument/2006/relationships/oleObject" Target="../embeddings/oleObject332.bin"/><Relationship Id="rId21" Type="http://schemas.openxmlformats.org/officeDocument/2006/relationships/oleObject" Target="../embeddings/oleObject341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26.wmf"/><Relationship Id="rId17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8.wmf"/><Relationship Id="rId20" Type="http://schemas.openxmlformats.org/officeDocument/2006/relationships/image" Target="../media/image33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332.wmf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10" Type="http://schemas.openxmlformats.org/officeDocument/2006/relationships/image" Target="../media/image325.w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27.wmf"/><Relationship Id="rId22" Type="http://schemas.openxmlformats.org/officeDocument/2006/relationships/image" Target="../media/image331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4.bin"/><Relationship Id="rId34" Type="http://schemas.openxmlformats.org/officeDocument/2006/relationships/oleObject" Target="../embeddings/oleObject51.bin"/><Relationship Id="rId42" Type="http://schemas.openxmlformats.org/officeDocument/2006/relationships/image" Target="../media/image47.wmf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8.bin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2.wmf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4.bin"/><Relationship Id="rId40" Type="http://schemas.openxmlformats.org/officeDocument/2006/relationships/oleObject" Target="../embeddings/oleObject56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4.wmf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52.bin"/><Relationship Id="rId8" Type="http://schemas.openxmlformats.org/officeDocument/2006/relationships/image" Target="../media/image34.wmf"/><Relationship Id="rId3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image" Target="../media/image45.wmf"/><Relationship Id="rId38" Type="http://schemas.openxmlformats.org/officeDocument/2006/relationships/image" Target="../media/image4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Oval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438400" y="2501900"/>
            <a:ext cx="5867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2C2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7459" name="Oval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438400" y="3222625"/>
            <a:ext cx="5867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2C2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7460" name="Oval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438400" y="4711700"/>
            <a:ext cx="5867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2C2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7462" name="AutoShape 6">
            <a:hlinkClick r:id="rId5" action="ppaction://hlinkpres?slideindex=5&amp;slidetitle=没有幻灯片标题"/>
          </p:cNvPr>
          <p:cNvSpPr>
            <a:spLocks noChangeArrowheads="1"/>
          </p:cNvSpPr>
          <p:nvPr/>
        </p:nvSpPr>
        <p:spPr bwMode="auto">
          <a:xfrm>
            <a:off x="9499601" y="6159500"/>
            <a:ext cx="639763" cy="304800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00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endParaRPr lang="zh-CN" altLang="zh-CN" sz="2000"/>
          </a:p>
        </p:txBody>
      </p:sp>
      <p:sp>
        <p:nvSpPr>
          <p:cNvPr id="147463" name="Rectangle 7">
            <a:hlinkClick r:id="rId6"/>
          </p:cNvPr>
          <p:cNvSpPr>
            <a:spLocks noChangeArrowheads="1"/>
          </p:cNvSpPr>
          <p:nvPr/>
        </p:nvSpPr>
        <p:spPr bwMode="auto">
          <a:xfrm>
            <a:off x="8534400" y="6096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408362" y="2803525"/>
            <a:ext cx="5126038" cy="685800"/>
          </a:xfrm>
          <a:noFill/>
          <a:ln w="53975" cmpd="thickThin">
            <a:solidFill>
              <a:srgbClr val="FF0000"/>
            </a:solidFill>
          </a:ln>
          <a:extLst/>
        </p:spPr>
        <p:txBody>
          <a:bodyPr/>
          <a:lstStyle/>
          <a:p>
            <a:pPr algn="l" eaLnBrk="1" hangingPunct="1">
              <a:defRPr/>
            </a:pP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4</a:t>
            </a:r>
            <a:r>
              <a:rPr lang="en-US" altLang="zh-CN" sz="4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穷小与无穷大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9768408" y="404664"/>
            <a:ext cx="1566454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486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8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57277"/>
              </p:ext>
            </p:extLst>
          </p:nvPr>
        </p:nvGraphicFramePr>
        <p:xfrm>
          <a:off x="3214564" y="621438"/>
          <a:ext cx="3349872" cy="103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" name="Equation" r:id="rId3" imgW="1307880" imgH="406080" progId="Equation.DSMT4">
                  <p:embed/>
                </p:oleObj>
              </mc:Choice>
              <mc:Fallback>
                <p:oleObj name="Equation" r:id="rId3" imgW="1307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564" y="621438"/>
                        <a:ext cx="3349872" cy="1039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7" name="Text Box 5"/>
          <p:cNvSpPr txBox="1">
            <a:spLocks noChangeArrowheads="1"/>
          </p:cNvSpPr>
          <p:nvPr/>
        </p:nvSpPr>
        <p:spPr bwMode="auto">
          <a:xfrm>
            <a:off x="1919288" y="1773239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/>
        </p:nvGraphicFramePr>
        <p:xfrm>
          <a:off x="2659064" y="1766889"/>
          <a:ext cx="21415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" name="公式" r:id="rId5" imgW="800100" imgH="279400" progId="Equation.3">
                  <p:embed/>
                </p:oleObj>
              </mc:Choice>
              <mc:Fallback>
                <p:oleObj name="公式" r:id="rId5" imgW="800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4" y="1766889"/>
                        <a:ext cx="21415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9" name="Object 7"/>
          <p:cNvGraphicFramePr>
            <a:graphicFrameLocks noChangeAspect="1"/>
          </p:cNvGraphicFramePr>
          <p:nvPr/>
        </p:nvGraphicFramePr>
        <p:xfrm>
          <a:off x="4943475" y="1484313"/>
          <a:ext cx="1981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" name="公式" r:id="rId7" imgW="698197" imgH="444307" progId="Equation.3">
                  <p:embed/>
                </p:oleObj>
              </mc:Choice>
              <mc:Fallback>
                <p:oleObj name="公式" r:id="rId7" imgW="69819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1484313"/>
                        <a:ext cx="19812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/>
        </p:nvGraphicFramePr>
        <p:xfrm>
          <a:off x="7032626" y="1484313"/>
          <a:ext cx="30527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公式" r:id="rId9" imgW="1143000" imgH="406400" progId="Equation.3">
                  <p:embed/>
                </p:oleObj>
              </mc:Choice>
              <mc:Fallback>
                <p:oleObj name="公式" r:id="rId9" imgW="1143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1484313"/>
                        <a:ext cx="305276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58745"/>
              </p:ext>
            </p:extLst>
          </p:nvPr>
        </p:nvGraphicFramePr>
        <p:xfrm>
          <a:off x="2724150" y="2924177"/>
          <a:ext cx="2723778" cy="101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公式" r:id="rId11" imgW="1091726" imgH="406224" progId="Equation.3">
                  <p:embed/>
                </p:oleObj>
              </mc:Choice>
              <mc:Fallback>
                <p:oleObj name="公式" r:id="rId11" imgW="109172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924177"/>
                        <a:ext cx="2723778" cy="1012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783632" y="4149081"/>
          <a:ext cx="1296144" cy="88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Equation" r:id="rId13" imgW="596880" imgH="406080" progId="Equation.DSMT4">
                  <p:embed/>
                </p:oleObj>
              </mc:Choice>
              <mc:Fallback>
                <p:oleObj name="Equation" r:id="rId13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83632" y="4149081"/>
                        <a:ext cx="1296144" cy="88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079776" y="4149080"/>
          <a:ext cx="1872208" cy="88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Equation" r:id="rId15" imgW="863280" imgH="406080" progId="Equation.DSMT4">
                  <p:embed/>
                </p:oleObj>
              </mc:Choice>
              <mc:Fallback>
                <p:oleObj name="Equation" r:id="rId15" imgW="863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9776" y="4149080"/>
                        <a:ext cx="1872208" cy="88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591945" y="3212976"/>
          <a:ext cx="5760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91945" y="3212976"/>
                        <a:ext cx="57606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951985" y="4365104"/>
          <a:ext cx="576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" name="Equation" r:id="rId19" imgW="279360" imgH="177480" progId="Equation.DSMT4">
                  <p:embed/>
                </p:oleObj>
              </mc:Choice>
              <mc:Fallback>
                <p:oleObj name="Equation" r:id="rId19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5" y="4365104"/>
                        <a:ext cx="576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711624" y="5229201"/>
          <a:ext cx="252028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" name="Equation" r:id="rId21" imgW="1104840" imgH="406080" progId="Equation.DSMT4">
                  <p:embed/>
                </p:oleObj>
              </mc:Choice>
              <mc:Fallback>
                <p:oleObj name="Equation" r:id="rId21" imgW="110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11624" y="5229201"/>
                        <a:ext cx="2520280" cy="9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944209" y="842887"/>
            <a:ext cx="915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19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1847528" y="1628801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57733" name="Object 5"/>
          <p:cNvGraphicFramePr>
            <a:graphicFrameLocks noChangeAspect="1"/>
          </p:cNvGraphicFramePr>
          <p:nvPr>
            <p:extLst/>
          </p:nvPr>
        </p:nvGraphicFramePr>
        <p:xfrm>
          <a:off x="2470702" y="1427187"/>
          <a:ext cx="23050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0" name="公式" r:id="rId3" imgW="875920" imgH="406224" progId="Equation.3">
                  <p:embed/>
                </p:oleObj>
              </mc:Choice>
              <mc:Fallback>
                <p:oleObj name="公式" r:id="rId3" imgW="87592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702" y="1427187"/>
                        <a:ext cx="23050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/>
          <p:cNvGraphicFramePr>
            <a:graphicFrameLocks noChangeAspect="1"/>
          </p:cNvGraphicFramePr>
          <p:nvPr>
            <p:extLst/>
          </p:nvPr>
        </p:nvGraphicFramePr>
        <p:xfrm>
          <a:off x="4871864" y="1382539"/>
          <a:ext cx="54276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1" name="公式" r:id="rId5" imgW="2197100" imgH="406400" progId="Equation.3">
                  <p:embed/>
                </p:oleObj>
              </mc:Choice>
              <mc:Fallback>
                <p:oleObj name="公式" r:id="rId5" imgW="2197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1382539"/>
                        <a:ext cx="54276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96306"/>
              </p:ext>
            </p:extLst>
          </p:nvPr>
        </p:nvGraphicFramePr>
        <p:xfrm>
          <a:off x="1919536" y="2420888"/>
          <a:ext cx="4392488" cy="11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" name="公式" r:id="rId7" imgW="1816100" imgH="469900" progId="Equation.3">
                  <p:embed/>
                </p:oleObj>
              </mc:Choice>
              <mc:Fallback>
                <p:oleObj name="公式" r:id="rId7" imgW="1816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420888"/>
                        <a:ext cx="4392488" cy="1136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293"/>
              </p:ext>
            </p:extLst>
          </p:nvPr>
        </p:nvGraphicFramePr>
        <p:xfrm>
          <a:off x="6205623" y="2801889"/>
          <a:ext cx="1322388" cy="51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" name="公式" r:id="rId9" imgW="520474" imgH="203112" progId="Equation.3">
                  <p:embed/>
                </p:oleObj>
              </mc:Choice>
              <mc:Fallback>
                <p:oleObj name="公式" r:id="rId9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623" y="2801889"/>
                        <a:ext cx="1322388" cy="51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52539"/>
              </p:ext>
            </p:extLst>
          </p:nvPr>
        </p:nvGraphicFramePr>
        <p:xfrm>
          <a:off x="7732167" y="2790102"/>
          <a:ext cx="1556062" cy="52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" name="公式" r:id="rId11" imgW="571543" imgH="171334" progId="Equation.3">
                  <p:embed/>
                </p:oleObj>
              </mc:Choice>
              <mc:Fallback>
                <p:oleObj name="公式" r:id="rId11" imgW="571543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167" y="2790102"/>
                        <a:ext cx="1556062" cy="527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22052"/>
              </p:ext>
            </p:extLst>
          </p:nvPr>
        </p:nvGraphicFramePr>
        <p:xfrm>
          <a:off x="1795670" y="3605465"/>
          <a:ext cx="4608511" cy="8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" name="公式" r:id="rId13" imgW="1790700" imgH="330200" progId="Equation.3">
                  <p:embed/>
                </p:oleObj>
              </mc:Choice>
              <mc:Fallback>
                <p:oleObj name="公式" r:id="rId13" imgW="17907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670" y="3605465"/>
                        <a:ext cx="4608511" cy="84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30332"/>
              </p:ext>
            </p:extLst>
          </p:nvPr>
        </p:nvGraphicFramePr>
        <p:xfrm>
          <a:off x="6312024" y="3583247"/>
          <a:ext cx="3822585" cy="84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" name="公式" r:id="rId15" imgW="1498600" imgH="330200" progId="Equation.3">
                  <p:embed/>
                </p:oleObj>
              </mc:Choice>
              <mc:Fallback>
                <p:oleObj name="公式" r:id="rId15" imgW="1498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3583247"/>
                        <a:ext cx="3822585" cy="84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3355"/>
              </p:ext>
            </p:extLst>
          </p:nvPr>
        </p:nvGraphicFramePr>
        <p:xfrm>
          <a:off x="2397397" y="4221088"/>
          <a:ext cx="3528591" cy="109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" name="公式" r:id="rId17" imgW="1435100" imgH="444500" progId="Equation.3">
                  <p:embed/>
                </p:oleObj>
              </mc:Choice>
              <mc:Fallback>
                <p:oleObj name="公式" r:id="rId17" imgW="1435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397" y="4221088"/>
                        <a:ext cx="3528591" cy="109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38418"/>
              </p:ext>
            </p:extLst>
          </p:nvPr>
        </p:nvGraphicFramePr>
        <p:xfrm>
          <a:off x="5925987" y="4281281"/>
          <a:ext cx="1192567" cy="97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8" name="公式" r:id="rId19" imgW="494870" imgH="406048" progId="Equation.3">
                  <p:embed/>
                </p:oleObj>
              </mc:Choice>
              <mc:Fallback>
                <p:oleObj name="公式" r:id="rId19" imgW="494870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987" y="4281281"/>
                        <a:ext cx="1192567" cy="97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2" name="Object 14"/>
          <p:cNvGraphicFramePr>
            <a:graphicFrameLocks noChangeAspect="1"/>
          </p:cNvGraphicFramePr>
          <p:nvPr>
            <p:extLst/>
          </p:nvPr>
        </p:nvGraphicFramePr>
        <p:xfrm>
          <a:off x="5231905" y="1628800"/>
          <a:ext cx="5762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" name="公式" r:id="rId21" imgW="209601" imgH="152567" progId="Equation.3">
                  <p:embed/>
                </p:oleObj>
              </mc:Choice>
              <mc:Fallback>
                <p:oleObj name="公式" r:id="rId21" imgW="209601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5" y="1628800"/>
                        <a:ext cx="5762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6105"/>
              </p:ext>
            </p:extLst>
          </p:nvPr>
        </p:nvGraphicFramePr>
        <p:xfrm>
          <a:off x="2666878" y="741709"/>
          <a:ext cx="5640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" name="Equation" r:id="rId23" imgW="2260440" imgH="330120" progId="Equation.DSMT4">
                  <p:embed/>
                </p:oleObj>
              </mc:Choice>
              <mc:Fallback>
                <p:oleObj name="Equation" r:id="rId23" imgW="226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66878" y="741709"/>
                        <a:ext cx="564038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45377"/>
              </p:ext>
            </p:extLst>
          </p:nvPr>
        </p:nvGraphicFramePr>
        <p:xfrm>
          <a:off x="8376442" y="894682"/>
          <a:ext cx="21796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" name="Equation" r:id="rId25" imgW="914400" imgH="215640" progId="Equation.DSMT4">
                  <p:embed/>
                </p:oleObj>
              </mc:Choice>
              <mc:Fallback>
                <p:oleObj name="Equation" r:id="rId25" imgW="914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376442" y="894682"/>
                        <a:ext cx="217963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66726"/>
              </p:ext>
            </p:extLst>
          </p:nvPr>
        </p:nvGraphicFramePr>
        <p:xfrm>
          <a:off x="2397397" y="5380725"/>
          <a:ext cx="5328592" cy="94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2" name="Equation" r:id="rId27" imgW="2374560" imgH="419040" progId="Equation.DSMT4">
                  <p:embed/>
                </p:oleObj>
              </mc:Choice>
              <mc:Fallback>
                <p:oleObj name="Equation" r:id="rId27" imgW="2374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97397" y="5380725"/>
                        <a:ext cx="5328592" cy="94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847528" y="784382"/>
            <a:ext cx="80182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6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1544" y="674892"/>
            <a:ext cx="4042386" cy="888999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无穷小的比较</a:t>
            </a:r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2362200" y="175260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30728"/>
              </p:ext>
            </p:extLst>
          </p:nvPr>
        </p:nvGraphicFramePr>
        <p:xfrm>
          <a:off x="3338191" y="2275042"/>
          <a:ext cx="1054747" cy="94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" name="Equation" r:id="rId3" imgW="469800" imgH="419040" progId="Equation.DSMT4">
                  <p:embed/>
                </p:oleObj>
              </mc:Choice>
              <mc:Fallback>
                <p:oleObj name="Equation" r:id="rId3" imgW="46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191" y="2275042"/>
                        <a:ext cx="1054747" cy="94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3446464" y="3352801"/>
          <a:ext cx="1247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" name="公式" r:id="rId5" imgW="1308100" imgH="838200" progId="Equation.3">
                  <p:embed/>
                </p:oleObj>
              </mc:Choice>
              <mc:Fallback>
                <p:oleObj name="公式" r:id="rId5" imgW="1308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4" y="3352801"/>
                        <a:ext cx="12477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3446463" y="4122738"/>
          <a:ext cx="169386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" name="公式" r:id="rId7" imgW="1778000" imgH="1270000" progId="Equation.3">
                  <p:embed/>
                </p:oleObj>
              </mc:Choice>
              <mc:Fallback>
                <p:oleObj name="公式" r:id="rId7" imgW="17780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4122738"/>
                        <a:ext cx="169386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3505200" y="1600200"/>
          <a:ext cx="6554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" name="公式" r:id="rId9" imgW="6553200" imgH="838200" progId="Equation.3">
                  <p:embed/>
                </p:oleObj>
              </mc:Choice>
              <mc:Fallback>
                <p:oleObj name="公式" r:id="rId9" imgW="6553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6554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2438400" y="5500689"/>
            <a:ext cx="7621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极限不同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反映了趋向于零的“快慢”程度不同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218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15333"/>
              </p:ext>
            </p:extLst>
          </p:nvPr>
        </p:nvGraphicFramePr>
        <p:xfrm>
          <a:off x="6249194" y="2563812"/>
          <a:ext cx="2791273" cy="52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194" y="2563812"/>
                        <a:ext cx="2791273" cy="527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14080"/>
              </p:ext>
            </p:extLst>
          </p:nvPr>
        </p:nvGraphicFramePr>
        <p:xfrm>
          <a:off x="6492380" y="3576639"/>
          <a:ext cx="2974800" cy="43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" name="公式" r:id="rId13" imgW="3136900" imgH="457200" progId="Equation.3">
                  <p:embed/>
                </p:oleObj>
              </mc:Choice>
              <mc:Fallback>
                <p:oleObj name="公式" r:id="rId13" imgW="3136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380" y="3576639"/>
                        <a:ext cx="2974800" cy="434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8108950" y="469423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不可比</a:t>
            </a:r>
            <a:r>
              <a:rPr lang="en-US" altLang="zh-CN" sz="2800" b="1"/>
              <a:t>.</a:t>
            </a:r>
            <a:endParaRPr lang="en-US" altLang="zh-CN" b="1"/>
          </a:p>
        </p:txBody>
      </p:sp>
      <p:graphicFrame>
        <p:nvGraphicFramePr>
          <p:cNvPr id="218124" name="Object 12"/>
          <p:cNvGraphicFramePr>
            <a:graphicFrameLocks noChangeAspect="1"/>
          </p:cNvGraphicFramePr>
          <p:nvPr/>
        </p:nvGraphicFramePr>
        <p:xfrm>
          <a:off x="4437064" y="2576514"/>
          <a:ext cx="5556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" name="公式" r:id="rId15" imgW="583947" imgH="368140" progId="Equation.3">
                  <p:embed/>
                </p:oleObj>
              </mc:Choice>
              <mc:Fallback>
                <p:oleObj name="公式" r:id="rId15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4" y="2576514"/>
                        <a:ext cx="5556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5" name="Object 13"/>
          <p:cNvGraphicFramePr>
            <a:graphicFrameLocks noChangeAspect="1"/>
          </p:cNvGraphicFramePr>
          <p:nvPr/>
        </p:nvGraphicFramePr>
        <p:xfrm>
          <a:off x="4741863" y="3576639"/>
          <a:ext cx="533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3" name="公式" r:id="rId17" imgW="558800" imgH="368300" progId="Equation.3">
                  <p:embed/>
                </p:oleObj>
              </mc:Choice>
              <mc:Fallback>
                <p:oleObj name="公式" r:id="rId17" imgW="558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576639"/>
                        <a:ext cx="533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6" name="Object 14"/>
          <p:cNvGraphicFramePr>
            <a:graphicFrameLocks noChangeAspect="1"/>
          </p:cNvGraphicFramePr>
          <p:nvPr/>
        </p:nvGraphicFramePr>
        <p:xfrm>
          <a:off x="5199064" y="4533900"/>
          <a:ext cx="15255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" name="公式" r:id="rId19" imgW="1600200" imgH="838200" progId="Equation.3">
                  <p:embed/>
                </p:oleObj>
              </mc:Choice>
              <mc:Fallback>
                <p:oleObj name="公式" r:id="rId19" imgW="1600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4" y="4533900"/>
                        <a:ext cx="15255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7" name="Object 15"/>
          <p:cNvGraphicFramePr>
            <a:graphicFrameLocks noChangeAspect="1"/>
          </p:cNvGraphicFramePr>
          <p:nvPr/>
        </p:nvGraphicFramePr>
        <p:xfrm>
          <a:off x="6799264" y="4789489"/>
          <a:ext cx="11255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" name="公式" r:id="rId21" imgW="1180588" imgH="380835" progId="Equation.3">
                  <p:embed/>
                </p:oleObj>
              </mc:Choice>
              <mc:Fallback>
                <p:oleObj name="公式" r:id="rId21" imgW="1180588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4" y="4789489"/>
                        <a:ext cx="11255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8" name="Text Box 16"/>
          <p:cNvSpPr txBox="1">
            <a:spLocks noChangeArrowheads="1"/>
          </p:cNvSpPr>
          <p:nvPr/>
        </p:nvSpPr>
        <p:spPr bwMode="auto">
          <a:xfrm>
            <a:off x="2511556" y="2743200"/>
            <a:ext cx="612645" cy="2133600"/>
          </a:xfrm>
          <a:prstGeom prst="rect">
            <a:avLst/>
          </a:prstGeom>
          <a:noFill/>
          <a:ln w="28575">
            <a:solidFill>
              <a:srgbClr val="CC0066"/>
            </a:solidFill>
            <a:miter lim="800000"/>
            <a:headEnd/>
            <a:tailEnd/>
          </a:ln>
          <a:effectLst/>
          <a:extLst/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观察各极限</a:t>
            </a:r>
          </a:p>
        </p:txBody>
      </p:sp>
    </p:spTree>
    <p:extLst>
      <p:ext uri="{BB962C8B-B14F-4D97-AF65-F5344CB8AC3E}">
        <p14:creationId xmlns:p14="http://schemas.microsoft.com/office/powerpoint/2010/main" val="336203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autoUpdateAnimBg="0"/>
      <p:bldP spid="218120" grpId="0" autoUpdateAnimBg="0"/>
      <p:bldP spid="218123" grpId="0" autoUpdateAnimBg="0"/>
      <p:bldP spid="2181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36757"/>
              </p:ext>
            </p:extLst>
          </p:nvPr>
        </p:nvGraphicFramePr>
        <p:xfrm>
          <a:off x="2432050" y="1263510"/>
          <a:ext cx="6688286" cy="14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3" imgW="2997000" imgH="634680" progId="Equation.DSMT4">
                  <p:embed/>
                </p:oleObj>
              </mc:Choice>
              <mc:Fallback>
                <p:oleObj name="Equation" r:id="rId3" imgW="2997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263510"/>
                        <a:ext cx="6688286" cy="141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2411413" y="6858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05825"/>
              </p:ext>
            </p:extLst>
          </p:nvPr>
        </p:nvGraphicFramePr>
        <p:xfrm>
          <a:off x="3336451" y="727318"/>
          <a:ext cx="6847361" cy="50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5" imgW="2946240" imgH="215640" progId="Equation.DSMT4">
                  <p:embed/>
                </p:oleObj>
              </mc:Choice>
              <mc:Fallback>
                <p:oleObj name="Equation" r:id="rId5" imgW="294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451" y="727318"/>
                        <a:ext cx="6847361" cy="50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22471"/>
              </p:ext>
            </p:extLst>
          </p:nvPr>
        </p:nvGraphicFramePr>
        <p:xfrm>
          <a:off x="2378729" y="2673008"/>
          <a:ext cx="8044044" cy="93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7" imgW="3504960" imgH="406080" progId="Equation.DSMT4">
                  <p:embed/>
                </p:oleObj>
              </mc:Choice>
              <mc:Fallback>
                <p:oleObj name="Equation" r:id="rId7" imgW="350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729" y="2673008"/>
                        <a:ext cx="8044044" cy="931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50750"/>
              </p:ext>
            </p:extLst>
          </p:nvPr>
        </p:nvGraphicFramePr>
        <p:xfrm>
          <a:off x="2897188" y="3500195"/>
          <a:ext cx="7400181" cy="143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9" imgW="3276360" imgH="634680" progId="Equation.DSMT4">
                  <p:embed/>
                </p:oleObj>
              </mc:Choice>
              <mc:Fallback>
                <p:oleObj name="Equation" r:id="rId9" imgW="3276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500195"/>
                        <a:ext cx="7400181" cy="143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73679"/>
              </p:ext>
            </p:extLst>
          </p:nvPr>
        </p:nvGraphicFramePr>
        <p:xfrm>
          <a:off x="2432050" y="5029201"/>
          <a:ext cx="76581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11" imgW="8166100" imgH="1473200" progId="Equation.DSMT4">
                  <p:embed/>
                </p:oleObj>
              </mc:Choice>
              <mc:Fallback>
                <p:oleObj name="Equation" r:id="rId11" imgW="81661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029201"/>
                        <a:ext cx="76581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4" name="Line 8"/>
          <p:cNvSpPr>
            <a:spLocks noChangeShapeType="1"/>
          </p:cNvSpPr>
          <p:nvPr/>
        </p:nvSpPr>
        <p:spPr bwMode="auto">
          <a:xfrm>
            <a:off x="3021013" y="2667000"/>
            <a:ext cx="1828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>
            <a:off x="2963863" y="4972050"/>
            <a:ext cx="1447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>
            <a:off x="6907213" y="1905000"/>
            <a:ext cx="2133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>
            <a:off x="8050213" y="3333750"/>
            <a:ext cx="2133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8" name="Line 12"/>
          <p:cNvSpPr>
            <a:spLocks noChangeShapeType="1"/>
          </p:cNvSpPr>
          <p:nvPr/>
        </p:nvSpPr>
        <p:spPr bwMode="auto">
          <a:xfrm>
            <a:off x="8050213" y="4248150"/>
            <a:ext cx="2133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9" name="Line 13"/>
          <p:cNvSpPr>
            <a:spLocks noChangeShapeType="1"/>
          </p:cNvSpPr>
          <p:nvPr/>
        </p:nvSpPr>
        <p:spPr bwMode="auto">
          <a:xfrm>
            <a:off x="9021763" y="5695950"/>
            <a:ext cx="914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>
            <a:off x="2944813" y="6400800"/>
            <a:ext cx="990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234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4" grpId="0" animBg="1"/>
      <p:bldP spid="219145" grpId="0" animBg="1"/>
      <p:bldP spid="219146" grpId="0" animBg="1"/>
      <p:bldP spid="219147" grpId="0" animBg="1"/>
      <p:bldP spid="219148" grpId="0" animBg="1"/>
      <p:bldP spid="219149" grpId="0" animBg="1"/>
      <p:bldP spid="2191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79714" y="101400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35761"/>
              </p:ext>
            </p:extLst>
          </p:nvPr>
        </p:nvGraphicFramePr>
        <p:xfrm>
          <a:off x="2711624" y="1014008"/>
          <a:ext cx="7435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3" imgW="3060360" imgH="228600" progId="Equation.DSMT4">
                  <p:embed/>
                </p:oleObj>
              </mc:Choice>
              <mc:Fallback>
                <p:oleObj name="Equation" r:id="rId3" imgW="306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624" y="1014008"/>
                        <a:ext cx="74358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69228"/>
              </p:ext>
            </p:extLst>
          </p:nvPr>
        </p:nvGraphicFramePr>
        <p:xfrm>
          <a:off x="2495600" y="1833399"/>
          <a:ext cx="6480720" cy="87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5" imgW="3009600" imgH="406080" progId="Equation.DSMT4">
                  <p:embed/>
                </p:oleObj>
              </mc:Choice>
              <mc:Fallback>
                <p:oleObj name="Equation" r:id="rId5" imgW="3009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600" y="1833399"/>
                        <a:ext cx="6480720" cy="875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96489"/>
              </p:ext>
            </p:extLst>
          </p:nvPr>
        </p:nvGraphicFramePr>
        <p:xfrm>
          <a:off x="2374962" y="2698013"/>
          <a:ext cx="491454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7" imgW="2133360" imgH="406080" progId="Equation.DSMT4">
                  <p:embed/>
                </p:oleObj>
              </mc:Choice>
              <mc:Fallback>
                <p:oleObj name="Equation" r:id="rId7" imgW="2133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4962" y="2698013"/>
                        <a:ext cx="491454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21162"/>
              </p:ext>
            </p:extLst>
          </p:nvPr>
        </p:nvGraphicFramePr>
        <p:xfrm>
          <a:off x="2351584" y="3687528"/>
          <a:ext cx="3071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9" imgW="1333440" imgH="406080" progId="Equation.DSMT4">
                  <p:embed/>
                </p:oleObj>
              </mc:Choice>
              <mc:Fallback>
                <p:oleObj name="Equation" r:id="rId9" imgW="133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1584" y="3687528"/>
                        <a:ext cx="30718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89530"/>
              </p:ext>
            </p:extLst>
          </p:nvPr>
        </p:nvGraphicFramePr>
        <p:xfrm>
          <a:off x="5735960" y="3687528"/>
          <a:ext cx="1800200" cy="8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11" imgW="825480" imgH="406080" progId="Equation.DSMT4">
                  <p:embed/>
                </p:oleObj>
              </mc:Choice>
              <mc:Fallback>
                <p:oleObj name="Equation" r:id="rId11" imgW="82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35960" y="3687528"/>
                        <a:ext cx="1800200" cy="886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08985"/>
              </p:ext>
            </p:extLst>
          </p:nvPr>
        </p:nvGraphicFramePr>
        <p:xfrm>
          <a:off x="2374962" y="4922526"/>
          <a:ext cx="1008112" cy="5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4962" y="4922526"/>
                        <a:ext cx="1008112" cy="5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77006"/>
              </p:ext>
            </p:extLst>
          </p:nvPr>
        </p:nvGraphicFramePr>
        <p:xfrm>
          <a:off x="3645478" y="4717274"/>
          <a:ext cx="38906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15" imgW="1688760" imgH="406080" progId="Equation.DSMT4">
                  <p:embed/>
                </p:oleObj>
              </mc:Choice>
              <mc:Fallback>
                <p:oleObj name="Equation" r:id="rId15" imgW="1688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5478" y="4717274"/>
                        <a:ext cx="3890682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6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362200" y="8524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438400" y="18049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3200400" y="914401"/>
          <a:ext cx="67325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8" name="公式" r:id="rId3" imgW="6731000" imgH="444500" progId="Equation.3">
                  <p:embed/>
                </p:oleObj>
              </mc:Choice>
              <mc:Fallback>
                <p:oleObj name="公式" r:id="rId3" imgW="6731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1"/>
                        <a:ext cx="67325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3200400" y="160020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" name="公式" r:id="rId5" imgW="1993900" imgH="901700" progId="Equation.3">
                  <p:embed/>
                </p:oleObj>
              </mc:Choice>
              <mc:Fallback>
                <p:oleObj name="公式" r:id="rId5" imgW="19939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1993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5257800" y="16764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0" name="公式" r:id="rId7" imgW="2209800" imgH="838200" progId="Equation.3">
                  <p:embed/>
                </p:oleObj>
              </mc:Choice>
              <mc:Fallback>
                <p:oleObj name="公式" r:id="rId7" imgW="2209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0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7543801" y="1917700"/>
          <a:ext cx="582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" name="公式" r:id="rId9" imgW="583947" imgH="368140" progId="Equation.3">
                  <p:embed/>
                </p:oleObj>
              </mc:Choice>
              <mc:Fallback>
                <p:oleObj name="公式" r:id="rId9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1917700"/>
                        <a:ext cx="5826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3109914" y="2819401"/>
          <a:ext cx="61864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" name="公式" r:id="rId11" imgW="6184900" imgH="444500" progId="Equation.3">
                  <p:embed/>
                </p:oleObj>
              </mc:Choice>
              <mc:Fallback>
                <p:oleObj name="公式" r:id="rId11" imgW="6184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4" y="2819401"/>
                        <a:ext cx="61864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2343150" y="360045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3333750" y="3709988"/>
          <a:ext cx="59451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" name="公式" r:id="rId13" imgW="5943600" imgH="406400" progId="Equation.3">
                  <p:embed/>
                </p:oleObj>
              </mc:Choice>
              <mc:Fallback>
                <p:oleObj name="公式" r:id="rId13" imgW="5943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709988"/>
                        <a:ext cx="59451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1" name="Text Box 11"/>
          <p:cNvSpPr txBox="1">
            <a:spLocks noChangeArrowheads="1"/>
          </p:cNvSpPr>
          <p:nvPr/>
        </p:nvSpPr>
        <p:spPr bwMode="auto">
          <a:xfrm>
            <a:off x="2495550" y="46116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20172" name="Object 12"/>
          <p:cNvGraphicFramePr>
            <a:graphicFrameLocks noChangeAspect="1"/>
          </p:cNvGraphicFramePr>
          <p:nvPr/>
        </p:nvGraphicFramePr>
        <p:xfrm>
          <a:off x="3232150" y="4470400"/>
          <a:ext cx="269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4" name="公式" r:id="rId15" imgW="2692400" imgH="850900" progId="Equation.3">
                  <p:embed/>
                </p:oleObj>
              </mc:Choice>
              <mc:Fallback>
                <p:oleObj name="公式" r:id="rId15" imgW="26924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470400"/>
                        <a:ext cx="2692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3" name="Object 13"/>
          <p:cNvGraphicFramePr>
            <a:graphicFrameLocks noChangeAspect="1"/>
          </p:cNvGraphicFramePr>
          <p:nvPr/>
        </p:nvGraphicFramePr>
        <p:xfrm>
          <a:off x="6007100" y="4483100"/>
          <a:ext cx="328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5" name="公式" r:id="rId17" imgW="3289300" imgH="850900" progId="Equation.3">
                  <p:embed/>
                </p:oleObj>
              </mc:Choice>
              <mc:Fallback>
                <p:oleObj name="公式" r:id="rId17" imgW="32893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483100"/>
                        <a:ext cx="3289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4" name="Object 14"/>
          <p:cNvGraphicFramePr>
            <a:graphicFrameLocks noChangeAspect="1"/>
          </p:cNvGraphicFramePr>
          <p:nvPr/>
        </p:nvGraphicFramePr>
        <p:xfrm>
          <a:off x="9353550" y="4521200"/>
          <a:ext cx="6286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6" name="公式" r:id="rId19" imgW="647700" imgH="825500" progId="Equation.3">
                  <p:embed/>
                </p:oleObj>
              </mc:Choice>
              <mc:Fallback>
                <p:oleObj name="公式" r:id="rId19" imgW="647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50" y="4521200"/>
                        <a:ext cx="6286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5" name="Object 15"/>
          <p:cNvGraphicFramePr>
            <a:graphicFrameLocks noChangeAspect="1"/>
          </p:cNvGraphicFramePr>
          <p:nvPr/>
        </p:nvGraphicFramePr>
        <p:xfrm>
          <a:off x="3409950" y="5589588"/>
          <a:ext cx="4889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7" name="公式" r:id="rId21" imgW="4889500" imgH="431800" progId="Equation.3">
                  <p:embed/>
                </p:oleObj>
              </mc:Choice>
              <mc:Fallback>
                <p:oleObj name="公式" r:id="rId21" imgW="4889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5589588"/>
                        <a:ext cx="4889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470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utoUpdateAnimBg="0"/>
      <p:bldP spid="220169" grpId="0" autoUpdateAnimBg="0"/>
      <p:bldP spid="2201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504486" y="1564686"/>
            <a:ext cx="8911994" cy="3088450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53" y="576"/>
              <a:ext cx="4978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431704" y="1700808"/>
          <a:ext cx="4752528" cy="56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" name="Equation" r:id="rId3" imgW="1815840" imgH="215640" progId="Equation.DSMT4">
                  <p:embed/>
                </p:oleObj>
              </mc:Choice>
              <mc:Fallback>
                <p:oleObj name="Equation" r:id="rId3" imgW="1815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1704" y="1700808"/>
                        <a:ext cx="4752528" cy="564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783632" y="2492896"/>
          <a:ext cx="576064" cy="37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" name="Equation" r:id="rId5" imgW="215640" imgH="139680" progId="Equation.DSMT4">
                  <p:embed/>
                </p:oleObj>
              </mc:Choice>
              <mc:Fallback>
                <p:oleObj name="Equation" r:id="rId5" imgW="2156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3632" y="2492896"/>
                        <a:ext cx="576064" cy="372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431705" y="2420888"/>
          <a:ext cx="192171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1705" y="2420888"/>
                        <a:ext cx="192171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359696" y="3212977"/>
          <a:ext cx="40528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" name="Equation" r:id="rId9" imgW="1650960" imgH="215640" progId="Equation.DSMT4">
                  <p:embed/>
                </p:oleObj>
              </mc:Choice>
              <mc:Fallback>
                <p:oleObj name="Equation" r:id="rId9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3212977"/>
                        <a:ext cx="40528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536160" y="2996953"/>
          <a:ext cx="2304256" cy="94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8" name="Equation" r:id="rId11" imgW="990360" imgH="406080" progId="Equation.DSMT4">
                  <p:embed/>
                </p:oleObj>
              </mc:Choice>
              <mc:Fallback>
                <p:oleObj name="Equation" r:id="rId11" imgW="990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6160" y="2996953"/>
                        <a:ext cx="2304256" cy="94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423592" y="4005065"/>
          <a:ext cx="2520280" cy="51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9" name="Equation" r:id="rId13" imgW="1066680" imgH="215640" progId="Equation.DSMT4">
                  <p:embed/>
                </p:oleObj>
              </mc:Choice>
              <mc:Fallback>
                <p:oleObj name="Equation" r:id="rId13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3592" y="4005065"/>
                        <a:ext cx="2520280" cy="51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063552" y="4797152"/>
          <a:ext cx="7560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0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63552" y="4797152"/>
                        <a:ext cx="75608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866297" y="4797152"/>
          <a:ext cx="65325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" name="Equation" r:id="rId17" imgW="2692080" imgH="469800" progId="Equation.DSMT4">
                  <p:embed/>
                </p:oleObj>
              </mc:Choice>
              <mc:Fallback>
                <p:oleObj name="Equation" r:id="rId17" imgW="2692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66297" y="4797152"/>
                        <a:ext cx="6532562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847528" y="936021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用等价无穷小可给出函数的近似表达式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045943" y="1681334"/>
            <a:ext cx="114967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086446" y="3158354"/>
            <a:ext cx="114967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64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77268"/>
              </p:ext>
            </p:extLst>
          </p:nvPr>
        </p:nvGraphicFramePr>
        <p:xfrm>
          <a:off x="1919536" y="1094236"/>
          <a:ext cx="7484448" cy="533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9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536" y="1094236"/>
                        <a:ext cx="7484448" cy="533644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2121107" y="333894"/>
            <a:ext cx="3697796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等价无穷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22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73109"/>
              </p:ext>
            </p:extLst>
          </p:nvPr>
        </p:nvGraphicFramePr>
        <p:xfrm>
          <a:off x="4927116" y="415840"/>
          <a:ext cx="1720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0" name="公式" r:id="rId5" imgW="1879600" imgH="457200" progId="Equation.3">
                  <p:embed/>
                </p:oleObj>
              </mc:Choice>
              <mc:Fallback>
                <p:oleObj name="公式" r:id="rId5" imgW="187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116" y="415840"/>
                        <a:ext cx="17208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59684"/>
              </p:ext>
            </p:extLst>
          </p:nvPr>
        </p:nvGraphicFramePr>
        <p:xfrm>
          <a:off x="6647966" y="400620"/>
          <a:ext cx="3771480" cy="48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" name="Equation" r:id="rId7" imgW="1587240" imgH="203040" progId="Equation.DSMT4">
                  <p:embed/>
                </p:oleObj>
              </mc:Choice>
              <mc:Fallback>
                <p:oleObj name="Equation" r:id="rId7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7966" y="400620"/>
                        <a:ext cx="3771480" cy="482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351584" y="1196752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2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1584" y="1196752"/>
                        <a:ext cx="17281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807968" y="1196752"/>
          <a:ext cx="2160240" cy="41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3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7968" y="1196752"/>
                        <a:ext cx="2160240" cy="416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351584" y="1700808"/>
          <a:ext cx="2620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4" name="Equation" r:id="rId13" imgW="1231560" imgH="406080" progId="Equation.DSMT4">
                  <p:embed/>
                </p:oleObj>
              </mc:Choice>
              <mc:Fallback>
                <p:oleObj name="Equation" r:id="rId13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700808"/>
                        <a:ext cx="26209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351584" y="2636912"/>
          <a:ext cx="1836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5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2636912"/>
                        <a:ext cx="1836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807968" y="1700809"/>
          <a:ext cx="3238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6" name="Equation" r:id="rId17" imgW="1523880" imgH="406080" progId="Equation.DSMT4">
                  <p:embed/>
                </p:oleObj>
              </mc:Choice>
              <mc:Fallback>
                <p:oleObj name="Equation" r:id="rId1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1700809"/>
                        <a:ext cx="32385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807969" y="2708920"/>
          <a:ext cx="22939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7" name="Equation" r:id="rId19" imgW="1079280" imgH="203040" progId="Equation.DSMT4">
                  <p:embed/>
                </p:oleObj>
              </mc:Choice>
              <mc:Fallback>
                <p:oleObj name="Equation" r:id="rId19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9" y="2708920"/>
                        <a:ext cx="22939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351584" y="3212976"/>
          <a:ext cx="2241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8" name="Equation" r:id="rId21" imgW="1054080" imgH="203040" progId="Equation.DSMT4">
                  <p:embed/>
                </p:oleObj>
              </mc:Choice>
              <mc:Fallback>
                <p:oleObj name="Equation" r:id="rId21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3212976"/>
                        <a:ext cx="2241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5807968" y="3284984"/>
          <a:ext cx="2725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9" name="Equation" r:id="rId23" imgW="1282680" imgH="203040" progId="Equation.DSMT4">
                  <p:embed/>
                </p:oleObj>
              </mc:Choice>
              <mc:Fallback>
                <p:oleObj name="Equation" r:id="rId2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3284984"/>
                        <a:ext cx="2725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351584" y="3861048"/>
          <a:ext cx="226825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0" name="Equation" r:id="rId25" imgW="1066680" imgH="203040" progId="Equation.DSMT4">
                  <p:embed/>
                </p:oleObj>
              </mc:Choice>
              <mc:Fallback>
                <p:oleObj name="Equation" r:id="rId25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51584" y="3861048"/>
                        <a:ext cx="226825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807968" y="3933057"/>
          <a:ext cx="2592288" cy="40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1" name="Equation" r:id="rId27" imgW="1295280" imgH="203040" progId="Equation.DSMT4">
                  <p:embed/>
                </p:oleObj>
              </mc:Choice>
              <mc:Fallback>
                <p:oleObj name="Equation" r:id="rId27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07968" y="3933057"/>
                        <a:ext cx="2592288" cy="406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2351585" y="4437112"/>
          <a:ext cx="196021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2" name="Equation" r:id="rId29" imgW="888840" imgH="228600" progId="Equation.DSMT4">
                  <p:embed/>
                </p:oleObj>
              </mc:Choice>
              <mc:Fallback>
                <p:oleObj name="Equation" r:id="rId29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51585" y="4437112"/>
                        <a:ext cx="196021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879977" y="4437112"/>
          <a:ext cx="243627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3" name="Equation" r:id="rId31" imgW="1104840" imgH="228600" progId="Equation.DSMT4">
                  <p:embed/>
                </p:oleObj>
              </mc:Choice>
              <mc:Fallback>
                <p:oleObj name="Equation" r:id="rId31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79977" y="4437112"/>
                        <a:ext cx="243627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2351584" y="5085184"/>
          <a:ext cx="2664296" cy="46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4" name="Equation" r:id="rId33" imgW="1320480" imgH="228600" progId="Equation.DSMT4">
                  <p:embed/>
                </p:oleObj>
              </mc:Choice>
              <mc:Fallback>
                <p:oleObj name="Equation" r:id="rId3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351584" y="5085184"/>
                        <a:ext cx="2664296" cy="461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5807969" y="5085185"/>
          <a:ext cx="3024337" cy="44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5" name="Equation" r:id="rId35" imgW="1536480" imgH="228600" progId="Equation.DSMT4">
                  <p:embed/>
                </p:oleObj>
              </mc:Choice>
              <mc:Fallback>
                <p:oleObj name="Equation" r:id="rId35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07969" y="5085185"/>
                        <a:ext cx="3024337" cy="449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12862"/>
              </p:ext>
            </p:extLst>
          </p:nvPr>
        </p:nvGraphicFramePr>
        <p:xfrm>
          <a:off x="2266950" y="5589588"/>
          <a:ext cx="26892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6" name="Equation" r:id="rId37" imgW="1422360" imgH="419040" progId="Equation.DSMT4">
                  <p:embed/>
                </p:oleObj>
              </mc:Choice>
              <mc:Fallback>
                <p:oleObj name="Equation" r:id="rId37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66950" y="5589588"/>
                        <a:ext cx="2689225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879976" y="5589240"/>
          <a:ext cx="316835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7" name="Equation" r:id="rId39" imgW="1676160" imgH="419040" progId="Equation.DSMT4">
                  <p:embed/>
                </p:oleObj>
              </mc:Choice>
              <mc:Fallback>
                <p:oleObj name="Equation" r:id="rId39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879976" y="5589240"/>
                        <a:ext cx="316835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1141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16741"/>
              </p:ext>
            </p:extLst>
          </p:nvPr>
        </p:nvGraphicFramePr>
        <p:xfrm>
          <a:off x="2191002" y="1231250"/>
          <a:ext cx="2557588" cy="87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5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1002" y="1231250"/>
                        <a:ext cx="2557588" cy="87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13044"/>
              </p:ext>
            </p:extLst>
          </p:nvPr>
        </p:nvGraphicFramePr>
        <p:xfrm>
          <a:off x="4680360" y="1250941"/>
          <a:ext cx="3672408" cy="95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6" name="Equation" r:id="rId5" imgW="1714320" imgH="444240" progId="Equation.DSMT4">
                  <p:embed/>
                </p:oleObj>
              </mc:Choice>
              <mc:Fallback>
                <p:oleObj name="Equation" r:id="rId5" imgW="171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0360" y="1250941"/>
                        <a:ext cx="3672408" cy="95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48836"/>
              </p:ext>
            </p:extLst>
          </p:nvPr>
        </p:nvGraphicFramePr>
        <p:xfrm>
          <a:off x="8375945" y="1541288"/>
          <a:ext cx="504056" cy="37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7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75945" y="1541288"/>
                        <a:ext cx="504056" cy="371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74927"/>
              </p:ext>
            </p:extLst>
          </p:nvPr>
        </p:nvGraphicFramePr>
        <p:xfrm>
          <a:off x="2830982" y="814324"/>
          <a:ext cx="1656185" cy="46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8" name="Equation" r:id="rId9" imgW="761760" imgH="215640" progId="Equation.DSMT4">
                  <p:embed/>
                </p:oleObj>
              </mc:Choice>
              <mc:Fallback>
                <p:oleObj name="Equation" r:id="rId9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0982" y="814324"/>
                        <a:ext cx="1656185" cy="469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04786"/>
              </p:ext>
            </p:extLst>
          </p:nvPr>
        </p:nvGraphicFramePr>
        <p:xfrm>
          <a:off x="2351586" y="2159025"/>
          <a:ext cx="3024335" cy="52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9"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1586" y="2159025"/>
                        <a:ext cx="3024335" cy="528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95514"/>
              </p:ext>
            </p:extLst>
          </p:nvPr>
        </p:nvGraphicFramePr>
        <p:xfrm>
          <a:off x="2079249" y="2846723"/>
          <a:ext cx="2669341" cy="128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0" name="Equation" r:id="rId13" imgW="1269720" imgH="609480" progId="Equation.DSMT4">
                  <p:embed/>
                </p:oleObj>
              </mc:Choice>
              <mc:Fallback>
                <p:oleObj name="Equation" r:id="rId13" imgW="1269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79249" y="2846723"/>
                        <a:ext cx="2669341" cy="1281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02200"/>
              </p:ext>
            </p:extLst>
          </p:nvPr>
        </p:nvGraphicFramePr>
        <p:xfrm>
          <a:off x="4738406" y="2522708"/>
          <a:ext cx="2563864" cy="1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1" name="Equation" r:id="rId15" imgW="1257120" imgH="774360" progId="Equation.DSMT4">
                  <p:embed/>
                </p:oleObj>
              </mc:Choice>
              <mc:Fallback>
                <p:oleObj name="Equation" r:id="rId15" imgW="12571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8406" y="2522708"/>
                        <a:ext cx="2563864" cy="1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31545"/>
              </p:ext>
            </p:extLst>
          </p:nvPr>
        </p:nvGraphicFramePr>
        <p:xfrm>
          <a:off x="2378402" y="4016127"/>
          <a:ext cx="1629365" cy="91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" name="Equation" r:id="rId17" imgW="723600" imgH="406080" progId="Equation.DSMT4">
                  <p:embed/>
                </p:oleObj>
              </mc:Choice>
              <mc:Fallback>
                <p:oleObj name="Equation" r:id="rId17" imgW="72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78402" y="4016127"/>
                        <a:ext cx="1629365" cy="91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59365"/>
              </p:ext>
            </p:extLst>
          </p:nvPr>
        </p:nvGraphicFramePr>
        <p:xfrm>
          <a:off x="3913164" y="4088491"/>
          <a:ext cx="1263553" cy="84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" name="Equation" r:id="rId19" imgW="609480" imgH="406080" progId="Equation.DSMT4">
                  <p:embed/>
                </p:oleObj>
              </mc:Choice>
              <mc:Fallback>
                <p:oleObj name="Equation" r:id="rId19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13164" y="4088491"/>
                        <a:ext cx="1263553" cy="84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99988"/>
              </p:ext>
            </p:extLst>
          </p:nvPr>
        </p:nvGraphicFramePr>
        <p:xfrm>
          <a:off x="5150842" y="4088491"/>
          <a:ext cx="1737245" cy="130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" name="Equation" r:id="rId21" imgW="812520" imgH="609480" progId="Equation.DSMT4">
                  <p:embed/>
                </p:oleObj>
              </mc:Choice>
              <mc:Fallback>
                <p:oleObj name="Equation" r:id="rId21" imgW="812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50842" y="4088491"/>
                        <a:ext cx="1737245" cy="130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49319"/>
              </p:ext>
            </p:extLst>
          </p:nvPr>
        </p:nvGraphicFramePr>
        <p:xfrm>
          <a:off x="6888187" y="4368548"/>
          <a:ext cx="504056" cy="37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88187" y="4368548"/>
                        <a:ext cx="504056" cy="371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69482"/>
              </p:ext>
            </p:extLst>
          </p:nvPr>
        </p:nvGraphicFramePr>
        <p:xfrm>
          <a:off x="2436999" y="5003222"/>
          <a:ext cx="3096188" cy="94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" name="Equation" r:id="rId25" imgW="1371600" imgH="419040" progId="Equation.DSMT4">
                  <p:embed/>
                </p:oleObj>
              </mc:Choice>
              <mc:Fallback>
                <p:oleObj name="Equation" r:id="rId25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6999" y="5003222"/>
                        <a:ext cx="3096188" cy="946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 flipH="1">
            <a:off x="2191002" y="747119"/>
            <a:ext cx="540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50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695400" y="1363998"/>
            <a:ext cx="10938526" cy="5121012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552" y="257583"/>
            <a:ext cx="4560507" cy="981963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等价无穷小替换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1991544" y="1623692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价无穷小替换定理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32153"/>
              </p:ext>
            </p:extLst>
          </p:nvPr>
        </p:nvGraphicFramePr>
        <p:xfrm>
          <a:off x="2063552" y="2128416"/>
          <a:ext cx="5875784" cy="50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Equation" r:id="rId3" imgW="2679480" imgH="228600" progId="Equation.DSMT4">
                  <p:embed/>
                </p:oleObj>
              </mc:Choice>
              <mc:Fallback>
                <p:oleObj name="Equation" r:id="rId3" imgW="267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552" y="2128416"/>
                        <a:ext cx="5875784" cy="50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37555"/>
              </p:ext>
            </p:extLst>
          </p:nvPr>
        </p:nvGraphicFramePr>
        <p:xfrm>
          <a:off x="8106498" y="2162230"/>
          <a:ext cx="731738" cy="43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6498" y="2162230"/>
                        <a:ext cx="731738" cy="433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892285"/>
              </p:ext>
            </p:extLst>
          </p:nvPr>
        </p:nvGraphicFramePr>
        <p:xfrm>
          <a:off x="2198309" y="2756097"/>
          <a:ext cx="4536505" cy="58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2" name="Equation" r:id="rId7" imgW="2247840" imgH="291960" progId="Equation.DSMT4">
                  <p:embed/>
                </p:oleObj>
              </mc:Choice>
              <mc:Fallback>
                <p:oleObj name="Equation" r:id="rId7" imgW="2247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8309" y="2756097"/>
                        <a:ext cx="4536505" cy="58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12705"/>
              </p:ext>
            </p:extLst>
          </p:nvPr>
        </p:nvGraphicFramePr>
        <p:xfrm>
          <a:off x="2192670" y="3373223"/>
          <a:ext cx="4646794" cy="84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3" name="Equation" r:id="rId9" imgW="2374560" imgH="431640" progId="Equation.DSMT4">
                  <p:embed/>
                </p:oleObj>
              </mc:Choice>
              <mc:Fallback>
                <p:oleObj name="Equation" r:id="rId9" imgW="2374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2670" y="3373223"/>
                        <a:ext cx="4646794" cy="84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98812"/>
              </p:ext>
            </p:extLst>
          </p:nvPr>
        </p:nvGraphicFramePr>
        <p:xfrm>
          <a:off x="2207568" y="4264215"/>
          <a:ext cx="451798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4" name="Equation" r:id="rId11" imgW="2323800" imgH="444240" progId="Equation.DSMT4">
                  <p:embed/>
                </p:oleObj>
              </mc:Choice>
              <mc:Fallback>
                <p:oleObj name="Equation" r:id="rId11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7568" y="4264215"/>
                        <a:ext cx="451798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26115"/>
              </p:ext>
            </p:extLst>
          </p:nvPr>
        </p:nvGraphicFramePr>
        <p:xfrm>
          <a:off x="2133839" y="5091284"/>
          <a:ext cx="3672408" cy="90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5" name="Equation" r:id="rId13" imgW="1752480" imgH="431640" progId="Equation.DSMT4">
                  <p:embed/>
                </p:oleObj>
              </mc:Choice>
              <mc:Fallback>
                <p:oleObj name="Equation" r:id="rId13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839" y="5091284"/>
                        <a:ext cx="3672408" cy="904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83826"/>
              </p:ext>
            </p:extLst>
          </p:nvPr>
        </p:nvGraphicFramePr>
        <p:xfrm>
          <a:off x="5853230" y="5155948"/>
          <a:ext cx="451798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6" name="Equation" r:id="rId15" imgW="2323800" imgH="444240" progId="Equation.DSMT4">
                  <p:embed/>
                </p:oleObj>
              </mc:Choice>
              <mc:Fallback>
                <p:oleObj name="Equation" r:id="rId15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3230" y="5155948"/>
                        <a:ext cx="4517988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88543"/>
              </p:ext>
            </p:extLst>
          </p:nvPr>
        </p:nvGraphicFramePr>
        <p:xfrm>
          <a:off x="7939336" y="386823"/>
          <a:ext cx="31591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7" name="Equation" r:id="rId17" imgW="1625400" imgH="444240" progId="Equation.DSMT4">
                  <p:embed/>
                </p:oleObj>
              </mc:Choice>
              <mc:Fallback>
                <p:oleObj name="Equation" r:id="rId17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39336" y="386823"/>
                        <a:ext cx="3159125" cy="862013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223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1768701" y="1484784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359434" name="Text Box 10"/>
          <p:cNvSpPr txBox="1">
            <a:spLocks noChangeArrowheads="1"/>
          </p:cNvSpPr>
          <p:nvPr/>
        </p:nvSpPr>
        <p:spPr bwMode="auto">
          <a:xfrm>
            <a:off x="1761786" y="774914"/>
            <a:ext cx="4876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一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.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无穷小及其性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24114"/>
              </p:ext>
            </p:extLst>
          </p:nvPr>
        </p:nvGraphicFramePr>
        <p:xfrm>
          <a:off x="3071664" y="1484786"/>
          <a:ext cx="2846958" cy="6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3" imgW="1168200" imgH="279360" progId="Equation.DSMT4">
                  <p:embed/>
                </p:oleObj>
              </mc:Choice>
              <mc:Fallback>
                <p:oleObj name="Equation" r:id="rId3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664" y="1484786"/>
                        <a:ext cx="2846958" cy="68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94395"/>
              </p:ext>
            </p:extLst>
          </p:nvPr>
        </p:nvGraphicFramePr>
        <p:xfrm>
          <a:off x="2030415" y="2205038"/>
          <a:ext cx="7161929" cy="52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5" imgW="2958840" imgH="215640" progId="Equation.DSMT4">
                  <p:embed/>
                </p:oleObj>
              </mc:Choice>
              <mc:Fallback>
                <p:oleObj name="Equation" r:id="rId5" imgW="2958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0415" y="2205038"/>
                        <a:ext cx="7161929" cy="523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84266"/>
              </p:ext>
            </p:extLst>
          </p:nvPr>
        </p:nvGraphicFramePr>
        <p:xfrm>
          <a:off x="3143672" y="2924945"/>
          <a:ext cx="2520280" cy="68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7" imgW="1028520" imgH="279360" progId="Equation.DSMT4">
                  <p:embed/>
                </p:oleObj>
              </mc:Choice>
              <mc:Fallback>
                <p:oleObj name="Equation" r:id="rId7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924945"/>
                        <a:ext cx="2520280" cy="684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2278288" y="4679032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注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242693" y="4630594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无穷小是变量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不能与很小的数混淆</a:t>
            </a:r>
            <a:r>
              <a:rPr lang="en-US" altLang="zh-CN" sz="2800" b="1" dirty="0"/>
              <a:t>;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3242693" y="5246585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2.</a:t>
            </a:r>
            <a:r>
              <a:rPr lang="zh-CN" altLang="en-US" sz="2800" b="1" dirty="0"/>
              <a:t>零是可以作为无穷小的唯一的数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81640"/>
              </p:ext>
            </p:extLst>
          </p:nvPr>
        </p:nvGraphicFramePr>
        <p:xfrm>
          <a:off x="6168008" y="1502759"/>
          <a:ext cx="2808312" cy="53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9" imgW="1130040" imgH="215640" progId="Equation.DSMT4">
                  <p:embed/>
                </p:oleObj>
              </mc:Choice>
              <mc:Fallback>
                <p:oleObj name="Equation" r:id="rId9" imgW="1130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1502759"/>
                        <a:ext cx="2808312" cy="53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55201"/>
              </p:ext>
            </p:extLst>
          </p:nvPr>
        </p:nvGraphicFramePr>
        <p:xfrm>
          <a:off x="5945548" y="2908589"/>
          <a:ext cx="1518604" cy="54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548" y="2908589"/>
                        <a:ext cx="1518604" cy="548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33866"/>
              </p:ext>
            </p:extLst>
          </p:nvPr>
        </p:nvGraphicFramePr>
        <p:xfrm>
          <a:off x="2082987" y="3636366"/>
          <a:ext cx="7161929" cy="57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13" imgW="2844720" imgH="228600" progId="Equation.DSMT4">
                  <p:embed/>
                </p:oleObj>
              </mc:Choice>
              <mc:Fallback>
                <p:oleObj name="Equation" r:id="rId13" imgW="2844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987" y="3636366"/>
                        <a:ext cx="7161929" cy="576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49435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autoUpdateAnimBg="0"/>
      <p:bldP spid="359434" grpId="0"/>
      <p:bldP spid="24" grpId="0" autoUpdateAnimBg="0"/>
      <p:bldP spid="25" grpId="0" autoUpdateAnimBg="0"/>
      <p:bldP spid="2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451100" y="1004888"/>
            <a:ext cx="836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454400" y="831850"/>
          <a:ext cx="248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公式" r:id="rId3" imgW="2489200" imgH="901700" progId="Equation.3">
                  <p:embed/>
                </p:oleObj>
              </mc:Choice>
              <mc:Fallback>
                <p:oleObj name="公式" r:id="rId3" imgW="24892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831850"/>
                        <a:ext cx="248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2457450" y="20955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3198814" y="1955800"/>
          <a:ext cx="6630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公式" r:id="rId5" imgW="6629400" imgH="889000" progId="Equation.3">
                  <p:embed/>
                </p:oleObj>
              </mc:Choice>
              <mc:Fallback>
                <p:oleObj name="公式" r:id="rId5" imgW="6629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4" y="1955800"/>
                        <a:ext cx="66309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3086100" y="2908300"/>
          <a:ext cx="2616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公式" r:id="rId7" imgW="2616200" imgH="1371600" progId="Equation.3">
                  <p:embed/>
                </p:oleObj>
              </mc:Choice>
              <mc:Fallback>
                <p:oleObj name="公式" r:id="rId7" imgW="26162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08300"/>
                        <a:ext cx="2616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727700" y="322580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公式" r:id="rId9" imgW="609600" imgH="330200" progId="Equation.3">
                  <p:embed/>
                </p:oleObj>
              </mc:Choice>
              <mc:Fallback>
                <p:oleObj name="公式" r:id="rId9" imgW="609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225800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3505200" y="4495801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不能滥用等价无穷小代换</a:t>
            </a:r>
            <a:r>
              <a:rPr lang="en-US" altLang="zh-CN" sz="2800" b="1" dirty="0"/>
              <a:t>.</a:t>
            </a:r>
          </a:p>
        </p:txBody>
      </p:sp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2438400" y="5181601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对于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数和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中各无穷小一般不能分别替换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2438400" y="4495801"/>
            <a:ext cx="1143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</a:p>
        </p:txBody>
      </p:sp>
    </p:spTree>
    <p:extLst>
      <p:ext uri="{BB962C8B-B14F-4D97-AF65-F5344CB8AC3E}">
        <p14:creationId xmlns:p14="http://schemas.microsoft.com/office/powerpoint/2010/main" val="3170568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 autoUpdateAnimBg="0"/>
      <p:bldP spid="223240" grpId="0" autoUpdateAnimBg="0"/>
      <p:bldP spid="223241" grpId="0" autoUpdateAnimBg="0"/>
      <p:bldP spid="22324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2374900" y="1023144"/>
            <a:ext cx="84078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3378200" y="838200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" name="公式" r:id="rId3" imgW="3098800" imgH="889000" progId="Equation.3">
                  <p:embed/>
                </p:oleObj>
              </mc:Choice>
              <mc:Fallback>
                <p:oleObj name="公式" r:id="rId3" imgW="3098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838200"/>
                        <a:ext cx="309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2755900" y="19812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24261" name="Object 5"/>
          <p:cNvGraphicFramePr>
            <a:graphicFrameLocks noChangeAspect="1"/>
          </p:cNvGraphicFramePr>
          <p:nvPr/>
        </p:nvGraphicFramePr>
        <p:xfrm>
          <a:off x="3397250" y="2044700"/>
          <a:ext cx="541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" name="公式" r:id="rId5" imgW="5410200" imgH="457200" progId="Equation.3">
                  <p:embed/>
                </p:oleObj>
              </mc:Choice>
              <mc:Fallback>
                <p:oleObj name="公式" r:id="rId5" imgW="541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044700"/>
                        <a:ext cx="541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3403600" y="2514600"/>
          <a:ext cx="261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" name="公式" r:id="rId7" imgW="2616200" imgH="965200" progId="Equation.3">
                  <p:embed/>
                </p:oleObj>
              </mc:Choice>
              <mc:Fallback>
                <p:oleObj name="公式" r:id="rId7" imgW="26162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514600"/>
                        <a:ext cx="261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6108700" y="282575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" name="公式" r:id="rId9" imgW="609600" imgH="330200" progId="Equation.3">
                  <p:embed/>
                </p:oleObj>
              </mc:Choice>
              <mc:Fallback>
                <p:oleObj name="公式" r:id="rId9" imgW="609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825750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2425700" y="3671887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3276600" y="3733801"/>
          <a:ext cx="1663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" name="公式" r:id="rId11" imgW="1662978" imgH="406224" progId="Equation.3">
                  <p:embed/>
                </p:oleObj>
              </mc:Choice>
              <mc:Fallback>
                <p:oleObj name="公式" r:id="rId11" imgW="166297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1"/>
                        <a:ext cx="1663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3270250" y="4402138"/>
          <a:ext cx="4673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" name="公式" r:id="rId13" imgW="4673600" imgH="406400" progId="Equation.3">
                  <p:embed/>
                </p:oleObj>
              </mc:Choice>
              <mc:Fallback>
                <p:oleObj name="公式" r:id="rId13" imgW="4673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402138"/>
                        <a:ext cx="4673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8001000" y="4114800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5" name="公式" r:id="rId15" imgW="1066800" imgH="889000" progId="Equation.3">
                  <p:embed/>
                </p:oleObj>
              </mc:Choice>
              <mc:Fallback>
                <p:oleObj name="公式" r:id="rId15" imgW="1066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114800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/>
        </p:nvGraphicFramePr>
        <p:xfrm>
          <a:off x="5257800" y="3735388"/>
          <a:ext cx="1892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" name="公式" r:id="rId17" imgW="1892300" imgH="393700" progId="Equation.3">
                  <p:embed/>
                </p:oleObj>
              </mc:Choice>
              <mc:Fallback>
                <p:oleObj name="公式" r:id="rId17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5388"/>
                        <a:ext cx="1892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66321"/>
              </p:ext>
            </p:extLst>
          </p:nvPr>
        </p:nvGraphicFramePr>
        <p:xfrm>
          <a:off x="3402146" y="4649578"/>
          <a:ext cx="26162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" name="公式" r:id="rId19" imgW="2616200" imgH="1384300" progId="Equation.3">
                  <p:embed/>
                </p:oleObj>
              </mc:Choice>
              <mc:Fallback>
                <p:oleObj name="公式" r:id="rId19" imgW="2616200" imgH="138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146" y="4649578"/>
                        <a:ext cx="26162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5988050" y="5124450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8" name="公式" r:id="rId21" imgW="838200" imgH="889000" progId="Equation.3">
                  <p:embed/>
                </p:oleObj>
              </mc:Choice>
              <mc:Fallback>
                <p:oleObj name="公式" r:id="rId21" imgW="838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5124450"/>
                        <a:ext cx="83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1" name="Text Box 15"/>
          <p:cNvSpPr txBox="1">
            <a:spLocks noChangeArrowheads="1"/>
          </p:cNvSpPr>
          <p:nvPr/>
        </p:nvSpPr>
        <p:spPr bwMode="auto">
          <a:xfrm>
            <a:off x="2362200" y="19954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错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24272" name="Object 16"/>
          <p:cNvGraphicFramePr>
            <a:graphicFrameLocks noChangeAspect="1"/>
          </p:cNvGraphicFramePr>
          <p:nvPr/>
        </p:nvGraphicFramePr>
        <p:xfrm>
          <a:off x="4203701" y="2806700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" name="公式" r:id="rId23" imgW="190514" imgH="218946" progId="Equation.3">
                  <p:embed/>
                </p:oleObj>
              </mc:Choice>
              <mc:Fallback>
                <p:oleObj name="公式" r:id="rId23" imgW="190514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1" y="2806700"/>
                        <a:ext cx="303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74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utoUpdateAnimBg="0"/>
      <p:bldP spid="224264" grpId="0" autoUpdateAnimBg="0"/>
      <p:bldP spid="22427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2413000" y="88900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5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3441700" y="762000"/>
          <a:ext cx="364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" name="公式" r:id="rId3" imgW="3644900" imgH="838200" progId="Equation.3">
                  <p:embed/>
                </p:oleObj>
              </mc:Choice>
              <mc:Fallback>
                <p:oleObj name="公式" r:id="rId3" imgW="3644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762000"/>
                        <a:ext cx="364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2413000" y="17526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3327400" y="1866901"/>
          <a:ext cx="2921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6" name="公式" r:id="rId5" imgW="2921000" imgH="393700" progId="Equation.3">
                  <p:embed/>
                </p:oleObj>
              </mc:Choice>
              <mc:Fallback>
                <p:oleObj name="公式" r:id="rId5" imgW="2921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866901"/>
                        <a:ext cx="2921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6604000" y="1866901"/>
          <a:ext cx="2768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" name="公式" r:id="rId7" imgW="2768600" imgH="393700" progId="Equation.3">
                  <p:embed/>
                </p:oleObj>
              </mc:Choice>
              <mc:Fallback>
                <p:oleObj name="公式" r:id="rId7" imgW="2768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1866901"/>
                        <a:ext cx="2768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2946400" y="23622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8" name="公式" r:id="rId9" imgW="3505200" imgH="838200" progId="Equation.3">
                  <p:embed/>
                </p:oleObj>
              </mc:Choice>
              <mc:Fallback>
                <p:oleObj name="公式" r:id="rId9" imgW="3505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3622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2946400" y="3098800"/>
          <a:ext cx="5207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9" name="公式" r:id="rId11" imgW="5207000" imgH="1320800" progId="Equation.3">
                  <p:embed/>
                </p:oleObj>
              </mc:Choice>
              <mc:Fallback>
                <p:oleObj name="公式" r:id="rId11" imgW="52070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098800"/>
                        <a:ext cx="52070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3708400" y="4546600"/>
          <a:ext cx="40767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0" name="公式" r:id="rId13" imgW="4076700" imgH="1765300" progId="Equation.3">
                  <p:embed/>
                </p:oleObj>
              </mc:Choice>
              <mc:Fallback>
                <p:oleObj name="公式" r:id="rId13" imgW="4076700" imgH="176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46600"/>
                        <a:ext cx="40767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/>
        </p:nvGraphicFramePr>
        <p:xfrm>
          <a:off x="7861300" y="50038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" name="公式" r:id="rId15" imgW="647700" imgH="838200" progId="Equation.3">
                  <p:embed/>
                </p:oleObj>
              </mc:Choice>
              <mc:Fallback>
                <p:oleObj name="公式" r:id="rId15" imgW="647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50038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03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9247" y="757504"/>
            <a:ext cx="74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89246" y="3398040"/>
            <a:ext cx="74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31855"/>
              </p:ext>
            </p:extLst>
          </p:nvPr>
        </p:nvGraphicFramePr>
        <p:xfrm>
          <a:off x="2927648" y="572263"/>
          <a:ext cx="2592288" cy="979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4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7648" y="572263"/>
                        <a:ext cx="2592288" cy="979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855641" y="1412776"/>
          <a:ext cx="5608243" cy="88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5" name="Equation" r:id="rId5" imgW="2577960" imgH="406080" progId="Equation.DSMT4">
                  <p:embed/>
                </p:oleObj>
              </mc:Choice>
              <mc:Fallback>
                <p:oleObj name="Equation" r:id="rId5" imgW="257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5641" y="1412776"/>
                        <a:ext cx="5608243" cy="88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8472265" y="1628800"/>
          <a:ext cx="40504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2265" y="1628800"/>
                        <a:ext cx="40504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221957" y="2204865"/>
          <a:ext cx="1849294" cy="87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7" name="Equation" r:id="rId9" imgW="914400" imgH="431640" progId="Equation.DSMT4">
                  <p:embed/>
                </p:oleObj>
              </mc:Choice>
              <mc:Fallback>
                <p:oleObj name="Equation" r:id="rId9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1957" y="2204865"/>
                        <a:ext cx="1849294" cy="873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223792" y="2204864"/>
          <a:ext cx="129614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8" name="Equation" r:id="rId11" imgW="647640" imgH="431640" progId="Equation.DSMT4">
                  <p:embed/>
                </p:oleObj>
              </mc:Choice>
              <mc:Fallback>
                <p:oleObj name="Equation" r:id="rId11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3792" y="2204864"/>
                        <a:ext cx="129614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5519936" y="2420888"/>
          <a:ext cx="543272" cy="38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9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9936" y="2420888"/>
                        <a:ext cx="543272" cy="38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40364"/>
              </p:ext>
            </p:extLst>
          </p:nvPr>
        </p:nvGraphicFramePr>
        <p:xfrm>
          <a:off x="3119729" y="3191884"/>
          <a:ext cx="2304256" cy="9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0" name="Equation" r:id="rId15" imgW="1015920" imgH="406080" progId="Equation.DSMT4">
                  <p:embed/>
                </p:oleObj>
              </mc:Choice>
              <mc:Fallback>
                <p:oleObj name="Equation" r:id="rId15" imgW="1015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9729" y="3191884"/>
                        <a:ext cx="2304256" cy="92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759689" y="4221089"/>
          <a:ext cx="720080" cy="41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1" name="Equation" r:id="rId17" imgW="330120" imgH="190440" progId="Equation.DSMT4">
                  <p:embed/>
                </p:oleObj>
              </mc:Choice>
              <mc:Fallback>
                <p:oleObj name="Equation" r:id="rId17" imgW="330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9689" y="4221089"/>
                        <a:ext cx="720080" cy="415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503712" y="4221088"/>
          <a:ext cx="3613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" name="Equation" r:id="rId19" imgW="1638000" imgH="228600" progId="Equation.DSMT4">
                  <p:embed/>
                </p:oleObj>
              </mc:Choice>
              <mc:Fallback>
                <p:oleObj name="Equation" r:id="rId19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03712" y="4221088"/>
                        <a:ext cx="36131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104112" y="4221088"/>
          <a:ext cx="1512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" name="Equation" r:id="rId21" imgW="711000" imgH="203040" progId="Equation.DSMT4">
                  <p:embed/>
                </p:oleObj>
              </mc:Choice>
              <mc:Fallback>
                <p:oleObj name="Equation" r:id="rId21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04112" y="4221088"/>
                        <a:ext cx="15128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8616281" y="4221088"/>
          <a:ext cx="1209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" name="Equation" r:id="rId23" imgW="533160" imgH="228600" progId="Equation.DSMT4">
                  <p:embed/>
                </p:oleObj>
              </mc:Choice>
              <mc:Fallback>
                <p:oleObj name="Equation" r:id="rId23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16281" y="4221088"/>
                        <a:ext cx="12096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335422" y="4797153"/>
          <a:ext cx="768231" cy="45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" name="Equation" r:id="rId25" imgW="342720" imgH="203040" progId="Equation.DSMT4">
                  <p:embed/>
                </p:oleObj>
              </mc:Choice>
              <mc:Fallback>
                <p:oleObj name="Equation" r:id="rId25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35422" y="4797153"/>
                        <a:ext cx="768231" cy="455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3143672" y="5085184"/>
          <a:ext cx="400626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" name="Equation" r:id="rId27" imgW="1942920" imgH="419040" progId="Equation.DSMT4">
                  <p:embed/>
                </p:oleObj>
              </mc:Choice>
              <mc:Fallback>
                <p:oleObj name="Equation" r:id="rId27" imgW="194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43672" y="5085184"/>
                        <a:ext cx="400626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171679" y="161660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189247" y="416719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65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957" y="644439"/>
            <a:ext cx="2400267" cy="797167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无穷大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89303"/>
              </p:ext>
            </p:extLst>
          </p:nvPr>
        </p:nvGraphicFramePr>
        <p:xfrm>
          <a:off x="2100054" y="1925017"/>
          <a:ext cx="8134350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Document" r:id="rId4" imgW="7484309" imgH="3764061" progId="Word.Document.8">
                  <p:embed/>
                </p:oleObj>
              </mc:Choice>
              <mc:Fallback>
                <p:oleObj name="Document" r:id="rId4" imgW="7484309" imgH="37640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054" y="1925017"/>
                        <a:ext cx="8134350" cy="409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2133600" y="1426900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绝对值无限增大的变量称为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穷大</a:t>
            </a:r>
            <a:r>
              <a:rPr lang="en-US" altLang="zh-CN" sz="2800" b="1" dirty="0"/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2135558" y="2013476"/>
            <a:ext cx="1287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kern="100" dirty="0">
                <a:latin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6619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autoUpdateAnimBg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451247" y="980776"/>
            <a:ext cx="579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特殊情形：正无穷大，负无穷大．</a:t>
            </a: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52493"/>
              </p:ext>
            </p:extLst>
          </p:nvPr>
        </p:nvGraphicFramePr>
        <p:xfrm>
          <a:off x="2495600" y="1610069"/>
          <a:ext cx="5817840" cy="83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公式" r:id="rId3" imgW="6083300" imgH="876300" progId="Equation.3">
                  <p:embed/>
                </p:oleObj>
              </mc:Choice>
              <mc:Fallback>
                <p:oleObj name="公式" r:id="rId3" imgW="60833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610069"/>
                        <a:ext cx="5817840" cy="837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2255167" y="269432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3352316" y="2694322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无穷大是变量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不能与很大的数混淆</a:t>
            </a:r>
            <a:r>
              <a:rPr lang="en-US" altLang="zh-CN" sz="2800" b="1" dirty="0"/>
              <a:t>;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3332381" y="3956531"/>
            <a:ext cx="655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3. </a:t>
            </a:r>
            <a:r>
              <a:rPr lang="zh-CN" altLang="en-US" sz="2800" b="1" dirty="0"/>
              <a:t>无穷大是一种特殊的无界变量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但是无界变量未必是无穷大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84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08738"/>
              </p:ext>
            </p:extLst>
          </p:nvPr>
        </p:nvGraphicFramePr>
        <p:xfrm>
          <a:off x="3390900" y="3319944"/>
          <a:ext cx="58674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公式" r:id="rId5" imgW="6083300" imgH="660400" progId="Equation.3">
                  <p:embed/>
                </p:oleObj>
              </mc:Choice>
              <mc:Fallback>
                <p:oleObj name="公式" r:id="rId5" imgW="6083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319944"/>
                        <a:ext cx="58674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3332381" y="4874081"/>
                <a:ext cx="655320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dirty="0" smtClean="0"/>
                  <a:t>4. </a:t>
                </a:r>
                <a:r>
                  <a:rPr lang="zh-CN" altLang="en-US" sz="2800" b="1" dirty="0" smtClean="0"/>
                  <a:t>类似可定义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sz="2800" b="1" dirty="0" smtClean="0"/>
                  <a:t>时的无穷大数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pt-BR" altLang="zh-CN" sz="28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b="1" dirty="0" smtClean="0"/>
                  <a:t>,</a:t>
                </a:r>
                <a:r>
                  <a:rPr lang="zh-CN" altLang="en-US" sz="2800" b="1" dirty="0" smtClean="0"/>
                  <a:t>记作</a:t>
                </a:r>
                <a:endParaRPr lang="en-US" altLang="zh-CN" sz="2800" b="1" dirty="0"/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2381" y="4874081"/>
                <a:ext cx="6553200" cy="954107"/>
              </a:xfrm>
              <a:prstGeom prst="rect">
                <a:avLst/>
              </a:prstGeom>
              <a:blipFill rotWithShape="0">
                <a:blip r:embed="rId7"/>
                <a:stretch>
                  <a:fillRect l="-1953" t="-8974" b="-179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7535"/>
              </p:ext>
            </p:extLst>
          </p:nvPr>
        </p:nvGraphicFramePr>
        <p:xfrm>
          <a:off x="5087888" y="5307832"/>
          <a:ext cx="1830809" cy="67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5307832"/>
                        <a:ext cx="1830809" cy="67589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822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  <p:bldP spid="184325" grpId="0" autoUpdateAnimBg="0"/>
      <p:bldP spid="184326" grpId="0" autoUpdateAnimBg="0"/>
      <p:bldP spid="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7502" y="326765"/>
            <a:ext cx="3371850" cy="2082800"/>
          </a:xfrm>
          <a:prstGeom prst="rect">
            <a:avLst/>
          </a:prstGeom>
          <a:noFill/>
          <a:ln w="3175">
            <a:solidFill>
              <a:srgbClr val="FF7C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9220201" y="533401"/>
          <a:ext cx="1095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" name="公式" r:id="rId4" imgW="1743086" imgH="895247" progId="Equation.3">
                  <p:embed/>
                </p:oleObj>
              </mc:Choice>
              <mc:Fallback>
                <p:oleObj name="公式" r:id="rId4" imgW="1743086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1" y="533401"/>
                        <a:ext cx="10953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499999"/>
              </p:ext>
            </p:extLst>
          </p:nvPr>
        </p:nvGraphicFramePr>
        <p:xfrm>
          <a:off x="2493639" y="800345"/>
          <a:ext cx="493871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" name="公式" r:id="rId6" imgW="5270500" imgH="1473200" progId="Equation.3">
                  <p:embed/>
                </p:oleObj>
              </mc:Choice>
              <mc:Fallback>
                <p:oleObj name="公式" r:id="rId6" imgW="5270500" imgH="147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639" y="800345"/>
                        <a:ext cx="493871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32888"/>
              </p:ext>
            </p:extLst>
          </p:nvPr>
        </p:nvGraphicFramePr>
        <p:xfrm>
          <a:off x="2351583" y="2077311"/>
          <a:ext cx="6889243" cy="1412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" name="Equation" r:id="rId8" imgW="2857320" imgH="596880" progId="Equation.DSMT4">
                  <p:embed/>
                </p:oleObj>
              </mc:Choice>
              <mc:Fallback>
                <p:oleObj name="Equation" r:id="rId8" imgW="28573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3" y="2077311"/>
                        <a:ext cx="6889243" cy="1412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55035"/>
              </p:ext>
            </p:extLst>
          </p:nvPr>
        </p:nvGraphicFramePr>
        <p:xfrm>
          <a:off x="2576081" y="3214464"/>
          <a:ext cx="2684496" cy="95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" name="Equation" r:id="rId10" imgW="1143000" imgH="406080" progId="Equation.DSMT4">
                  <p:embed/>
                </p:oleObj>
              </mc:Choice>
              <mc:Fallback>
                <p:oleObj name="Equation" r:id="rId10" imgW="114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81" y="3214464"/>
                        <a:ext cx="2684496" cy="954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81354"/>
              </p:ext>
            </p:extLst>
          </p:nvPr>
        </p:nvGraphicFramePr>
        <p:xfrm>
          <a:off x="5339924" y="3512057"/>
          <a:ext cx="3900903" cy="54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" name="Equation" r:id="rId12" imgW="1650960" imgH="228600" progId="Equation.DSMT4">
                  <p:embed/>
                </p:oleObj>
              </mc:Choice>
              <mc:Fallback>
                <p:oleObj name="Equation" r:id="rId12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924" y="3512057"/>
                        <a:ext cx="3900903" cy="544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306773"/>
              </p:ext>
            </p:extLst>
          </p:nvPr>
        </p:nvGraphicFramePr>
        <p:xfrm>
          <a:off x="2351584" y="4031667"/>
          <a:ext cx="6362514" cy="96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" name="Equation" r:id="rId14" imgW="2603160" imgH="406080" progId="Equation.DSMT4">
                  <p:embed/>
                </p:oleObj>
              </mc:Choice>
              <mc:Fallback>
                <p:oleObj name="Equation" r:id="rId14" imgW="260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4031667"/>
                        <a:ext cx="6362514" cy="962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09812"/>
              </p:ext>
            </p:extLst>
          </p:nvPr>
        </p:nvGraphicFramePr>
        <p:xfrm>
          <a:off x="3148014" y="5029201"/>
          <a:ext cx="3250161" cy="45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" name="公式" r:id="rId16" imgW="3365500" imgH="469900" progId="Equation.3">
                  <p:embed/>
                </p:oleObj>
              </mc:Choice>
              <mc:Fallback>
                <p:oleObj name="公式" r:id="rId16" imgW="336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4" y="5029201"/>
                        <a:ext cx="3250161" cy="45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39987"/>
              </p:ext>
            </p:extLst>
          </p:nvPr>
        </p:nvGraphicFramePr>
        <p:xfrm>
          <a:off x="2438401" y="5684850"/>
          <a:ext cx="3225551" cy="4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3" name="公式" r:id="rId18" imgW="3581400" imgH="457200" progId="Equation.3">
                  <p:embed/>
                </p:oleObj>
              </mc:Choice>
              <mc:Fallback>
                <p:oleObj name="公式" r:id="rId18" imgW="358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5684850"/>
                        <a:ext cx="3225551" cy="4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5018"/>
              </p:ext>
            </p:extLst>
          </p:nvPr>
        </p:nvGraphicFramePr>
        <p:xfrm>
          <a:off x="5663952" y="5753106"/>
          <a:ext cx="11811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4" name="公式" r:id="rId20" imgW="1422400" imgH="330200" progId="Equation.3">
                  <p:embed/>
                </p:oleObj>
              </mc:Choice>
              <mc:Fallback>
                <p:oleObj name="公式" r:id="rId20" imgW="1422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5753106"/>
                        <a:ext cx="11811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6" name="Text Box 12"/>
          <p:cNvSpPr txBox="1">
            <a:spLocks noChangeArrowheads="1"/>
          </p:cNvSpPr>
          <p:nvPr/>
        </p:nvSpPr>
        <p:spPr bwMode="auto">
          <a:xfrm>
            <a:off x="7161411" y="5572780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不是无穷大．</a:t>
            </a:r>
          </a:p>
        </p:txBody>
      </p:sp>
      <p:sp>
        <p:nvSpPr>
          <p:cNvPr id="185357" name="Text Box 13"/>
          <p:cNvSpPr txBox="1">
            <a:spLocks noChangeArrowheads="1"/>
          </p:cNvSpPr>
          <p:nvPr/>
        </p:nvSpPr>
        <p:spPr bwMode="auto">
          <a:xfrm>
            <a:off x="9142611" y="3465924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无界，</a:t>
            </a:r>
          </a:p>
        </p:txBody>
      </p:sp>
    </p:spTree>
    <p:extLst>
      <p:ext uri="{BB962C8B-B14F-4D97-AF65-F5344CB8AC3E}">
        <p14:creationId xmlns:p14="http://schemas.microsoft.com/office/powerpoint/2010/main" val="3225640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utoUpdateAnimBg="0"/>
      <p:bldP spid="18535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579165"/>
              </p:ext>
            </p:extLst>
          </p:nvPr>
        </p:nvGraphicFramePr>
        <p:xfrm>
          <a:off x="3411982" y="853225"/>
          <a:ext cx="2876153" cy="94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" name="Equation" r:id="rId3" imgW="1231560" imgH="406080" progId="Equation.DSMT4">
                  <p:embed/>
                </p:oleObj>
              </mc:Choice>
              <mc:Fallback>
                <p:oleObj name="Equation" r:id="rId3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982" y="853225"/>
                        <a:ext cx="2876153" cy="948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2379663" y="191452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128963" y="2092326"/>
          <a:ext cx="12493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" name="公式" r:id="rId5" imgW="1459866" imgH="406224" progId="Equation.3">
                  <p:embed/>
                </p:oleObj>
              </mc:Choice>
              <mc:Fallback>
                <p:oleObj name="公式" r:id="rId5" imgW="14598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092326"/>
                        <a:ext cx="12493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513264" y="1905000"/>
          <a:ext cx="22685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6" name="公式" r:id="rId7" imgW="2654300" imgH="965200" progId="Equation.3">
                  <p:embed/>
                </p:oleObj>
              </mc:Choice>
              <mc:Fallback>
                <p:oleObj name="公式" r:id="rId7" imgW="2654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4" y="1905000"/>
                        <a:ext cx="22685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2455864" y="2895601"/>
          <a:ext cx="23002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" name="公式" r:id="rId9" imgW="2692400" imgH="889000" progId="Equation.3">
                  <p:embed/>
                </p:oleObj>
              </mc:Choice>
              <mc:Fallback>
                <p:oleObj name="公式" r:id="rId9" imgW="2692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2895601"/>
                        <a:ext cx="23002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5046663" y="2897188"/>
          <a:ext cx="14097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" name="公式" r:id="rId11" imgW="1651000" imgH="889000" progId="Equation.3">
                  <p:embed/>
                </p:oleObj>
              </mc:Choice>
              <mc:Fallback>
                <p:oleObj name="公式" r:id="rId11" imgW="1651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897188"/>
                        <a:ext cx="14097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2362201" y="3886201"/>
          <a:ext cx="31797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" name="公式" r:id="rId13" imgW="3721100" imgH="889000" progId="Equation.3">
                  <p:embed/>
                </p:oleObj>
              </mc:Choice>
              <mc:Fallback>
                <p:oleObj name="公式" r:id="rId13" imgW="3721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886201"/>
                        <a:ext cx="31797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5638800" y="3886200"/>
          <a:ext cx="22685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" name="公式" r:id="rId15" imgW="2654300" imgH="965200" progId="Equation.3">
                  <p:embed/>
                </p:oleObj>
              </mc:Choice>
              <mc:Fallback>
                <p:oleObj name="公式" r:id="rId15" imgW="2654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22685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/>
          <p:cNvGraphicFramePr>
            <a:graphicFrameLocks noChangeAspect="1"/>
          </p:cNvGraphicFramePr>
          <p:nvPr/>
        </p:nvGraphicFramePr>
        <p:xfrm>
          <a:off x="8001000" y="3878264"/>
          <a:ext cx="21272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" name="公式" r:id="rId17" imgW="2489200" imgH="901700" progId="Equation.3">
                  <p:embed/>
                </p:oleObj>
              </mc:Choice>
              <mc:Fallback>
                <p:oleObj name="公式" r:id="rId17" imgW="24892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878264"/>
                        <a:ext cx="21272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382279"/>
              </p:ext>
            </p:extLst>
          </p:nvPr>
        </p:nvGraphicFramePr>
        <p:xfrm>
          <a:off x="2455864" y="4771664"/>
          <a:ext cx="8119224" cy="122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2" name="Equation" r:id="rId19" imgW="3530520" imgH="533160" progId="Equation.DSMT4">
                  <p:embed/>
                </p:oleObj>
              </mc:Choice>
              <mc:Fallback>
                <p:oleObj name="Equation" r:id="rId19" imgW="3530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4771664"/>
                        <a:ext cx="8119224" cy="1227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0" name="Line 12"/>
          <p:cNvSpPr>
            <a:spLocks noChangeShapeType="1"/>
          </p:cNvSpPr>
          <p:nvPr/>
        </p:nvSpPr>
        <p:spPr bwMode="auto">
          <a:xfrm>
            <a:off x="3863975" y="5984875"/>
            <a:ext cx="1828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6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61165"/>
              </p:ext>
            </p:extLst>
          </p:nvPr>
        </p:nvGraphicFramePr>
        <p:xfrm>
          <a:off x="8328248" y="1014603"/>
          <a:ext cx="2700337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" name="BMP 图象" r:id="rId21" imgW="2200582" imgH="2000000" progId="Paint.Picture">
                  <p:embed/>
                </p:oleObj>
              </mc:Choice>
              <mc:Fallback>
                <p:oleObj name="BMP 图象" r:id="rId21" imgW="2200582" imgH="20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1014603"/>
                        <a:ext cx="2700337" cy="245586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FF7C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47380"/>
              </p:ext>
            </p:extLst>
          </p:nvPr>
        </p:nvGraphicFramePr>
        <p:xfrm>
          <a:off x="9998470" y="1325471"/>
          <a:ext cx="9826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" name="公式" r:id="rId23" imgW="1447771" imgH="895247" progId="Equation.3">
                  <p:embed/>
                </p:oleObj>
              </mc:Choice>
              <mc:Fallback>
                <p:oleObj name="公式" r:id="rId23" imgW="1447771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470" y="1325471"/>
                        <a:ext cx="9826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434120" y="1014603"/>
            <a:ext cx="74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34120" y="474662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127020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autoUpdateAnimBg="0"/>
      <p:bldP spid="186380" grpId="0" animBg="1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29332"/>
              </p:ext>
            </p:extLst>
          </p:nvPr>
        </p:nvGraphicFramePr>
        <p:xfrm>
          <a:off x="3065843" y="899583"/>
          <a:ext cx="62865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Equation" r:id="rId3" imgW="2692080" imgH="279360" progId="Equation.DSMT4">
                  <p:embed/>
                </p:oleObj>
              </mc:Choice>
              <mc:Fallback>
                <p:oleObj name="Equation" r:id="rId3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843" y="899583"/>
                        <a:ext cx="62865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2251570" y="165564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06303"/>
              </p:ext>
            </p:extLst>
          </p:nvPr>
        </p:nvGraphicFramePr>
        <p:xfrm>
          <a:off x="3179837" y="1828683"/>
          <a:ext cx="12493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公式" r:id="rId5" imgW="1459866" imgH="406224" progId="Equation.3">
                  <p:embed/>
                </p:oleObj>
              </mc:Choice>
              <mc:Fallback>
                <p:oleObj name="公式" r:id="rId5" imgW="14598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37" y="1828683"/>
                        <a:ext cx="12493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16130"/>
              </p:ext>
            </p:extLst>
          </p:nvPr>
        </p:nvGraphicFramePr>
        <p:xfrm>
          <a:off x="4601901" y="1703066"/>
          <a:ext cx="2337159" cy="54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901" y="1703066"/>
                        <a:ext cx="2337159" cy="548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31740"/>
              </p:ext>
            </p:extLst>
          </p:nvPr>
        </p:nvGraphicFramePr>
        <p:xfrm>
          <a:off x="7111762" y="1701192"/>
          <a:ext cx="2160240" cy="50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Equation" r:id="rId9" imgW="927000" imgH="215640" progId="Equation.DSMT4">
                  <p:embed/>
                </p:oleObj>
              </mc:Choice>
              <mc:Fallback>
                <p:oleObj name="Equation" r:id="rId9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762" y="1701192"/>
                        <a:ext cx="2160240" cy="506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70358"/>
              </p:ext>
            </p:extLst>
          </p:nvPr>
        </p:nvGraphicFramePr>
        <p:xfrm>
          <a:off x="2342384" y="2368762"/>
          <a:ext cx="2259517" cy="50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Equation" r:id="rId11" imgW="977760" imgH="215640" progId="Equation.DSMT4">
                  <p:embed/>
                </p:oleObj>
              </mc:Choice>
              <mc:Fallback>
                <p:oleObj name="Equation" r:id="rId11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384" y="2368762"/>
                        <a:ext cx="2259517" cy="502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58044"/>
              </p:ext>
            </p:extLst>
          </p:nvPr>
        </p:nvGraphicFramePr>
        <p:xfrm>
          <a:off x="4849813" y="2358165"/>
          <a:ext cx="2065174" cy="53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2358165"/>
                        <a:ext cx="2065174" cy="534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68060"/>
              </p:ext>
            </p:extLst>
          </p:nvPr>
        </p:nvGraphicFramePr>
        <p:xfrm>
          <a:off x="6958195" y="2366076"/>
          <a:ext cx="3198085" cy="46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15" imgW="1574640" imgH="228600" progId="Equation.DSMT4">
                  <p:embed/>
                </p:oleObj>
              </mc:Choice>
              <mc:Fallback>
                <p:oleObj name="Equation" r:id="rId15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195" y="2366076"/>
                        <a:ext cx="3198085" cy="463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46251"/>
              </p:ext>
            </p:extLst>
          </p:nvPr>
        </p:nvGraphicFramePr>
        <p:xfrm>
          <a:off x="2373549" y="2961069"/>
          <a:ext cx="4429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17" imgW="1841400" imgH="215640" progId="Equation.DSMT4">
                  <p:embed/>
                </p:oleObj>
              </mc:Choice>
              <mc:Fallback>
                <p:oleObj name="Equation" r:id="rId17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549" y="2961069"/>
                        <a:ext cx="44291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278705" y="889809"/>
            <a:ext cx="74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25661"/>
              </p:ext>
            </p:extLst>
          </p:nvPr>
        </p:nvGraphicFramePr>
        <p:xfrm>
          <a:off x="6969825" y="2958280"/>
          <a:ext cx="3054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19" imgW="1307880" imgH="279360" progId="Equation.DSMT4">
                  <p:embed/>
                </p:oleObj>
              </mc:Choice>
              <mc:Fallback>
                <p:oleObj name="Equation" r:id="rId19" imgW="130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825" y="2958280"/>
                        <a:ext cx="30543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88250"/>
              </p:ext>
            </p:extLst>
          </p:nvPr>
        </p:nvGraphicFramePr>
        <p:xfrm>
          <a:off x="2468102" y="3636787"/>
          <a:ext cx="12493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公式" r:id="rId21" imgW="1459866" imgH="406224" progId="Equation.3">
                  <p:embed/>
                </p:oleObj>
              </mc:Choice>
              <mc:Fallback>
                <p:oleObj name="公式" r:id="rId21" imgW="14598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102" y="3636787"/>
                        <a:ext cx="12493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07761"/>
              </p:ext>
            </p:extLst>
          </p:nvPr>
        </p:nvGraphicFramePr>
        <p:xfrm>
          <a:off x="3978230" y="3557598"/>
          <a:ext cx="23955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Equation" r:id="rId22" imgW="1054080" imgH="215640" progId="Equation.DSMT4">
                  <p:embed/>
                </p:oleObj>
              </mc:Choice>
              <mc:Fallback>
                <p:oleObj name="Equation" r:id="rId22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30" y="3557598"/>
                        <a:ext cx="23955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70431"/>
              </p:ext>
            </p:extLst>
          </p:nvPr>
        </p:nvGraphicFramePr>
        <p:xfrm>
          <a:off x="6634535" y="3556570"/>
          <a:ext cx="2160240" cy="50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24" imgW="927000" imgH="215640" progId="Equation.DSMT4">
                  <p:embed/>
                </p:oleObj>
              </mc:Choice>
              <mc:Fallback>
                <p:oleObj name="Equation" r:id="rId24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535" y="3556570"/>
                        <a:ext cx="2160240" cy="506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90373"/>
              </p:ext>
            </p:extLst>
          </p:nvPr>
        </p:nvGraphicFramePr>
        <p:xfrm>
          <a:off x="2330450" y="4086225"/>
          <a:ext cx="2466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26" imgW="1066680" imgH="215640" progId="Equation.DSMT4">
                  <p:embed/>
                </p:oleObj>
              </mc:Choice>
              <mc:Fallback>
                <p:oleObj name="Equation" r:id="rId26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086225"/>
                        <a:ext cx="2466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77211"/>
              </p:ext>
            </p:extLst>
          </p:nvPr>
        </p:nvGraphicFramePr>
        <p:xfrm>
          <a:off x="4945063" y="4081463"/>
          <a:ext cx="2182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28" imgW="939600" imgH="228600" progId="Equation.DSMT4">
                  <p:embed/>
                </p:oleObj>
              </mc:Choice>
              <mc:Fallback>
                <p:oleObj name="Equation" r:id="rId28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081463"/>
                        <a:ext cx="21828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74703"/>
              </p:ext>
            </p:extLst>
          </p:nvPr>
        </p:nvGraphicFramePr>
        <p:xfrm>
          <a:off x="7366000" y="4116388"/>
          <a:ext cx="3197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30" imgW="1574640" imgH="228600" progId="Equation.DSMT4">
                  <p:embed/>
                </p:oleObj>
              </mc:Choice>
              <mc:Fallback>
                <p:oleObj name="Equation" r:id="rId30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116388"/>
                        <a:ext cx="3197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38120"/>
              </p:ext>
            </p:extLst>
          </p:nvPr>
        </p:nvGraphicFramePr>
        <p:xfrm>
          <a:off x="2370263" y="4631642"/>
          <a:ext cx="47037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32" imgW="1955520" imgH="215640" progId="Equation.DSMT4">
                  <p:embed/>
                </p:oleObj>
              </mc:Choice>
              <mc:Fallback>
                <p:oleObj name="Equation" r:id="rId32" imgW="1955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263" y="4631642"/>
                        <a:ext cx="47037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394483"/>
              </p:ext>
            </p:extLst>
          </p:nvPr>
        </p:nvGraphicFramePr>
        <p:xfrm>
          <a:off x="7158038" y="4632325"/>
          <a:ext cx="29940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Equation" r:id="rId34" imgW="1282680" imgH="279360" progId="Equation.DSMT4">
                  <p:embed/>
                </p:oleObj>
              </mc:Choice>
              <mc:Fallback>
                <p:oleObj name="Equation" r:id="rId34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632325"/>
                        <a:ext cx="29940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9276"/>
              </p:ext>
            </p:extLst>
          </p:nvPr>
        </p:nvGraphicFramePr>
        <p:xfrm>
          <a:off x="2330450" y="5284788"/>
          <a:ext cx="43307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Equation" r:id="rId36" imgW="1854000" imgH="279360" progId="Equation.DSMT4">
                  <p:embed/>
                </p:oleObj>
              </mc:Choice>
              <mc:Fallback>
                <p:oleObj name="Equation" r:id="rId36" imgW="1854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284788"/>
                        <a:ext cx="43307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90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39473" y="4149080"/>
            <a:ext cx="986509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    不过</a:t>
            </a:r>
            <a:r>
              <a:rPr lang="zh-CN" altLang="en-US" sz="2800" b="1" dirty="0"/>
              <a:t>，假如有一位新客人坚持要一个人住单间，旅馆其实</a:t>
            </a:r>
            <a:r>
              <a:rPr lang="zh-CN" altLang="en-US" sz="2800" b="1" dirty="0" smtClean="0"/>
              <a:t>可以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/>
              <a:t>同时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让</a:t>
            </a:r>
            <a:r>
              <a:rPr lang="zh-CN" altLang="en-US" sz="2800" b="1" dirty="0"/>
              <a:t>现有的住在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号房间的客人搬进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号房间，也就是，让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/>
              <a:t>号房的房客搬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/>
              <a:t>号房，让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/>
              <a:t>号房的房客搬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/>
              <a:t>号房，再让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/>
              <a:t>号房的房客搬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/>
              <a:t>号房 </a:t>
            </a:r>
            <a:r>
              <a:rPr lang="en-US" altLang="zh-CN" sz="2800" b="1" dirty="0"/>
              <a:t>... </a:t>
            </a:r>
            <a:r>
              <a:rPr lang="zh-CN" altLang="en-US" sz="2800" b="1" dirty="0"/>
              <a:t>这样，一间空房就被腾了</a:t>
            </a:r>
            <a:r>
              <a:rPr lang="zh-CN" altLang="en-US" sz="2800" b="1" dirty="0" smtClean="0"/>
              <a:t>出来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216" y="723038"/>
            <a:ext cx="2023822" cy="25088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61352" y="1191266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         </a:t>
            </a:r>
            <a:r>
              <a:rPr lang="zh-CN" altLang="en-US" sz="2800" b="1" dirty="0" smtClean="0"/>
              <a:t>德国</a:t>
            </a:r>
            <a:r>
              <a:rPr lang="zh-CN" altLang="en-US" sz="2800" b="1" dirty="0"/>
              <a:t>著名</a:t>
            </a:r>
            <a:r>
              <a:rPr lang="zh-CN" altLang="en-US" sz="2800" b="1" dirty="0" smtClean="0"/>
              <a:t>数学家</a:t>
            </a:r>
            <a:r>
              <a:rPr lang="zh-CN" altLang="en-US" sz="2800" b="1" dirty="0"/>
              <a:t>大卫</a:t>
            </a:r>
            <a:r>
              <a:rPr lang="en-US" altLang="zh-CN" sz="2800" b="1" dirty="0"/>
              <a:t>·</a:t>
            </a:r>
            <a:r>
              <a:rPr lang="zh-CN" altLang="en-US" sz="2800" b="1" dirty="0" smtClean="0"/>
              <a:t>希尔伯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avid Hilber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，</a:t>
            </a:r>
            <a:endParaRPr lang="en-US" altLang="zh-CN" sz="2800" b="1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1188288" y="1714486"/>
            <a:ext cx="8352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提出过一</a:t>
            </a:r>
            <a:r>
              <a:rPr lang="zh-CN" altLang="en-US" sz="2800" b="1" dirty="0"/>
              <a:t>个有关 “无穷” 的最著名的思想实验，</a:t>
            </a:r>
            <a:r>
              <a:rPr lang="zh-CN" altLang="en-US" sz="2800" b="1" dirty="0" smtClean="0"/>
              <a:t>叫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作“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旅馆悖论</a:t>
            </a:r>
            <a:r>
              <a:rPr lang="zh-CN" altLang="en-US" sz="2800" b="1" dirty="0" smtClean="0"/>
              <a:t>”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它</a:t>
            </a:r>
            <a:r>
              <a:rPr lang="zh-CN" altLang="en-US" sz="2800" b="1" dirty="0"/>
              <a:t>的内容如下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161352" y="2700424"/>
            <a:ext cx="102213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      一</a:t>
            </a:r>
            <a:r>
              <a:rPr lang="zh-CN" altLang="en-US" sz="2800" b="1" dirty="0"/>
              <a:t>个拥有 “无穷” 个单人间的旅馆，里面</a:t>
            </a:r>
            <a:r>
              <a:rPr lang="zh-CN" altLang="en-US" sz="2800" b="1" dirty="0" smtClean="0"/>
              <a:t>住满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了 </a:t>
            </a:r>
            <a:r>
              <a:rPr lang="zh-CN" altLang="en-US" sz="2800" b="1" dirty="0"/>
              <a:t>“无穷” 个客人，这时如果再有客人想要</a:t>
            </a:r>
            <a:r>
              <a:rPr lang="zh-CN" altLang="en-US" sz="2800" b="1" dirty="0" smtClean="0"/>
              <a:t>住店的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话</a:t>
            </a:r>
            <a:r>
              <a:rPr lang="zh-CN" altLang="en-US" sz="2800" b="1" dirty="0"/>
              <a:t>，那么理论上，新来的房客就不可能被单独安排在一间屋</a:t>
            </a:r>
            <a:r>
              <a:rPr lang="zh-CN" altLang="en-US" sz="2800" b="1" dirty="0" smtClean="0"/>
              <a:t>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4439816" y="364633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历史小故事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上凸弯带形 9"/>
          <p:cNvSpPr/>
          <p:nvPr/>
        </p:nvSpPr>
        <p:spPr>
          <a:xfrm>
            <a:off x="3113806" y="303509"/>
            <a:ext cx="4896544" cy="758952"/>
          </a:xfrm>
          <a:prstGeom prst="ellipseRibbon2">
            <a:avLst/>
          </a:prstGeom>
          <a:noFill/>
          <a:ln w="28575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023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7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90559"/>
              </p:ext>
            </p:extLst>
          </p:nvPr>
        </p:nvGraphicFramePr>
        <p:xfrm>
          <a:off x="1692066" y="994994"/>
          <a:ext cx="1028697" cy="44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2" name="公式" r:id="rId3" imgW="406224" imgH="190417" progId="Equation.3">
                  <p:embed/>
                </p:oleObj>
              </mc:Choice>
              <mc:Fallback>
                <p:oleObj name="公式" r:id="rId3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066" y="994994"/>
                        <a:ext cx="1028697" cy="442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49661"/>
              </p:ext>
            </p:extLst>
          </p:nvPr>
        </p:nvGraphicFramePr>
        <p:xfrm>
          <a:off x="4137848" y="999050"/>
          <a:ext cx="682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3" name="公式" r:id="rId5" imgW="266859" imgH="142836" progId="Equation.3">
                  <p:embed/>
                </p:oleObj>
              </mc:Choice>
              <mc:Fallback>
                <p:oleObj name="公式" r:id="rId5" imgW="266859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848" y="999050"/>
                        <a:ext cx="682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88404"/>
              </p:ext>
            </p:extLst>
          </p:nvPr>
        </p:nvGraphicFramePr>
        <p:xfrm>
          <a:off x="4943872" y="989592"/>
          <a:ext cx="13223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989592"/>
                        <a:ext cx="13223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97442"/>
              </p:ext>
            </p:extLst>
          </p:nvPr>
        </p:nvGraphicFramePr>
        <p:xfrm>
          <a:off x="1493964" y="1558707"/>
          <a:ext cx="58547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5" name="Equation" r:id="rId9" imgW="2489040" imgH="406080" progId="Equation.DSMT4">
                  <p:embed/>
                </p:oleObj>
              </mc:Choice>
              <mc:Fallback>
                <p:oleObj name="Equation" r:id="rId9" imgW="248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964" y="1558707"/>
                        <a:ext cx="58547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88500"/>
              </p:ext>
            </p:extLst>
          </p:nvPr>
        </p:nvGraphicFramePr>
        <p:xfrm>
          <a:off x="1847528" y="2521209"/>
          <a:ext cx="968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6" name="公式" r:id="rId11" imgW="431613" imgH="203112" progId="Equation.3">
                  <p:embed/>
                </p:oleObj>
              </mc:Choice>
              <mc:Fallback>
                <p:oleObj name="公式" r:id="rId11" imgW="4316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521209"/>
                        <a:ext cx="968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91358"/>
              </p:ext>
            </p:extLst>
          </p:nvPr>
        </p:nvGraphicFramePr>
        <p:xfrm>
          <a:off x="2822229" y="2563278"/>
          <a:ext cx="825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公式" r:id="rId13" imgW="368140" imgH="165028" progId="Equation.3">
                  <p:embed/>
                </p:oleObj>
              </mc:Choice>
              <mc:Fallback>
                <p:oleObj name="公式" r:id="rId13" imgW="368140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229" y="2563278"/>
                        <a:ext cx="8255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18571"/>
              </p:ext>
            </p:extLst>
          </p:nvPr>
        </p:nvGraphicFramePr>
        <p:xfrm>
          <a:off x="3695527" y="2534250"/>
          <a:ext cx="682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公式" r:id="rId15" imgW="266859" imgH="142836" progId="Equation.3">
                  <p:embed/>
                </p:oleObj>
              </mc:Choice>
              <mc:Fallback>
                <p:oleObj name="公式" r:id="rId15" imgW="266859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527" y="2534250"/>
                        <a:ext cx="682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92356"/>
              </p:ext>
            </p:extLst>
          </p:nvPr>
        </p:nvGraphicFramePr>
        <p:xfrm>
          <a:off x="4528369" y="2512026"/>
          <a:ext cx="1265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369" y="2512026"/>
                        <a:ext cx="12652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41274"/>
              </p:ext>
            </p:extLst>
          </p:nvPr>
        </p:nvGraphicFramePr>
        <p:xfrm>
          <a:off x="1607423" y="3103320"/>
          <a:ext cx="62658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0" name="Equation" r:id="rId19" imgW="2743200" imgH="215640" progId="Equation.DSMT4">
                  <p:embed/>
                </p:oleObj>
              </mc:Choice>
              <mc:Fallback>
                <p:oleObj name="Equation" r:id="rId19" imgW="2743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423" y="3103320"/>
                        <a:ext cx="62658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41659"/>
              </p:ext>
            </p:extLst>
          </p:nvPr>
        </p:nvGraphicFramePr>
        <p:xfrm>
          <a:off x="3100898" y="4325047"/>
          <a:ext cx="10239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" name="公式" r:id="rId21" imgW="457200" imgH="228600" progId="Equation.3">
                  <p:embed/>
                </p:oleObj>
              </mc:Choice>
              <mc:Fallback>
                <p:oleObj name="公式" r:id="rId21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898" y="4325047"/>
                        <a:ext cx="10239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78060"/>
              </p:ext>
            </p:extLst>
          </p:nvPr>
        </p:nvGraphicFramePr>
        <p:xfrm>
          <a:off x="4151785" y="4352608"/>
          <a:ext cx="682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" name="公式" r:id="rId23" imgW="266859" imgH="142836" progId="Equation.3">
                  <p:embed/>
                </p:oleObj>
              </mc:Choice>
              <mc:Fallback>
                <p:oleObj name="公式" r:id="rId23" imgW="266859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5" y="4352608"/>
                        <a:ext cx="682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78183"/>
              </p:ext>
            </p:extLst>
          </p:nvPr>
        </p:nvGraphicFramePr>
        <p:xfrm>
          <a:off x="4888309" y="4305934"/>
          <a:ext cx="14335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25" imgW="634680" imgH="228600" progId="Equation.DSMT4">
                  <p:embed/>
                </p:oleObj>
              </mc:Choice>
              <mc:Fallback>
                <p:oleObj name="Equation" r:id="rId25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309" y="4305934"/>
                        <a:ext cx="14335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11481"/>
              </p:ext>
            </p:extLst>
          </p:nvPr>
        </p:nvGraphicFramePr>
        <p:xfrm>
          <a:off x="1847528" y="4860444"/>
          <a:ext cx="66706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Equation" r:id="rId27" imgW="2920680" imgH="241200" progId="Equation.DSMT4">
                  <p:embed/>
                </p:oleObj>
              </mc:Choice>
              <mc:Fallback>
                <p:oleObj name="Equation" r:id="rId27" imgW="292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4860444"/>
                        <a:ext cx="66706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05345"/>
              </p:ext>
            </p:extLst>
          </p:nvPr>
        </p:nvGraphicFramePr>
        <p:xfrm>
          <a:off x="2119294" y="4334333"/>
          <a:ext cx="936104" cy="46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29" imgW="444240" imgH="203040" progId="Equation.DSMT4">
                  <p:embed/>
                </p:oleObj>
              </mc:Choice>
              <mc:Fallback>
                <p:oleObj name="Equation" r:id="rId29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19294" y="4334333"/>
                        <a:ext cx="936104" cy="464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04351"/>
              </p:ext>
            </p:extLst>
          </p:nvPr>
        </p:nvGraphicFramePr>
        <p:xfrm>
          <a:off x="3647729" y="790855"/>
          <a:ext cx="432048" cy="81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31" imgW="215640" imgH="406080" progId="Equation.DSMT4">
                  <p:embed/>
                </p:oleObj>
              </mc:Choice>
              <mc:Fallback>
                <p:oleObj name="Equation" r:id="rId31" imgW="215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47729" y="790855"/>
                        <a:ext cx="432048" cy="81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00349"/>
              </p:ext>
            </p:extLst>
          </p:nvPr>
        </p:nvGraphicFramePr>
        <p:xfrm>
          <a:off x="7863777" y="1591849"/>
          <a:ext cx="4333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33" imgW="215640" imgH="406080" progId="Equation.DSMT4">
                  <p:embed/>
                </p:oleObj>
              </mc:Choice>
              <mc:Fallback>
                <p:oleObj name="Equation" r:id="rId33" imgW="215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777" y="1591849"/>
                        <a:ext cx="4333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16948"/>
              </p:ext>
            </p:extLst>
          </p:nvPr>
        </p:nvGraphicFramePr>
        <p:xfrm>
          <a:off x="8297165" y="1804406"/>
          <a:ext cx="864096" cy="46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35" imgW="380880" imgH="203040" progId="Equation.DSMT4">
                  <p:embed/>
                </p:oleObj>
              </mc:Choice>
              <mc:Fallback>
                <p:oleObj name="Equation" r:id="rId3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97165" y="1804406"/>
                        <a:ext cx="864096" cy="460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99668"/>
              </p:ext>
            </p:extLst>
          </p:nvPr>
        </p:nvGraphicFramePr>
        <p:xfrm>
          <a:off x="9264352" y="1765432"/>
          <a:ext cx="1322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37" imgW="609480" imgH="203040" progId="Equation.DSMT4">
                  <p:embed/>
                </p:oleObj>
              </mc:Choice>
              <mc:Fallback>
                <p:oleObj name="Equation" r:id="rId3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2" y="1765432"/>
                        <a:ext cx="13223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81186"/>
              </p:ext>
            </p:extLst>
          </p:nvPr>
        </p:nvGraphicFramePr>
        <p:xfrm>
          <a:off x="7269711" y="1566201"/>
          <a:ext cx="59406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Equation" r:id="rId39" imgW="279360" imgH="406080" progId="Equation.DSMT4">
                  <p:embed/>
                </p:oleObj>
              </mc:Choice>
              <mc:Fallback>
                <p:oleObj name="Equation" r:id="rId39" imgW="279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269711" y="1566201"/>
                        <a:ext cx="59406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64936"/>
              </p:ext>
            </p:extLst>
          </p:nvPr>
        </p:nvGraphicFramePr>
        <p:xfrm>
          <a:off x="2919339" y="754015"/>
          <a:ext cx="593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Equation" r:id="rId41" imgW="279360" imgH="406080" progId="Equation.DSMT4">
                  <p:embed/>
                </p:oleObj>
              </mc:Choice>
              <mc:Fallback>
                <p:oleObj name="Equation" r:id="rId41" imgW="279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339" y="754015"/>
                        <a:ext cx="5937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89378"/>
              </p:ext>
            </p:extLst>
          </p:nvPr>
        </p:nvGraphicFramePr>
        <p:xfrm>
          <a:off x="2208418" y="3710012"/>
          <a:ext cx="968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公式" r:id="rId43" imgW="431613" imgH="203112" progId="Equation.3">
                  <p:embed/>
                </p:oleObj>
              </mc:Choice>
              <mc:Fallback>
                <p:oleObj name="公式" r:id="rId43" imgW="4316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418" y="3710012"/>
                        <a:ext cx="968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95299"/>
              </p:ext>
            </p:extLst>
          </p:nvPr>
        </p:nvGraphicFramePr>
        <p:xfrm>
          <a:off x="3170883" y="3775637"/>
          <a:ext cx="825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公式" r:id="rId44" imgW="368140" imgH="165028" progId="Equation.3">
                  <p:embed/>
                </p:oleObj>
              </mc:Choice>
              <mc:Fallback>
                <p:oleObj name="公式" r:id="rId44" imgW="368140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883" y="3775637"/>
                        <a:ext cx="8255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73537"/>
              </p:ext>
            </p:extLst>
          </p:nvPr>
        </p:nvGraphicFramePr>
        <p:xfrm>
          <a:off x="4029804" y="3729600"/>
          <a:ext cx="8651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" name="Equation" r:id="rId45" imgW="380880" imgH="203040" progId="Equation.DSMT4">
                  <p:embed/>
                </p:oleObj>
              </mc:Choice>
              <mc:Fallback>
                <p:oleObj name="Equation" r:id="rId4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804" y="3729600"/>
                        <a:ext cx="8651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6253"/>
              </p:ext>
            </p:extLst>
          </p:nvPr>
        </p:nvGraphicFramePr>
        <p:xfrm>
          <a:off x="4928412" y="3734607"/>
          <a:ext cx="1152128" cy="45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47" imgW="583920" imgH="203040" progId="Equation.DSMT4">
                  <p:embed/>
                </p:oleObj>
              </mc:Choice>
              <mc:Fallback>
                <p:oleObj name="Equation" r:id="rId4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12" y="3734607"/>
                        <a:ext cx="1152128" cy="451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31798"/>
              </p:ext>
            </p:extLst>
          </p:nvPr>
        </p:nvGraphicFramePr>
        <p:xfrm>
          <a:off x="2518561" y="5572211"/>
          <a:ext cx="936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Equation" r:id="rId49" imgW="444240" imgH="203040" progId="Equation.DSMT4">
                  <p:embed/>
                </p:oleObj>
              </mc:Choice>
              <mc:Fallback>
                <p:oleObj name="Equation" r:id="rId49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561" y="5572211"/>
                        <a:ext cx="93662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36527"/>
              </p:ext>
            </p:extLst>
          </p:nvPr>
        </p:nvGraphicFramePr>
        <p:xfrm>
          <a:off x="3400106" y="5563490"/>
          <a:ext cx="10239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公式" r:id="rId51" imgW="457200" imgH="228600" progId="Equation.3">
                  <p:embed/>
                </p:oleObj>
              </mc:Choice>
              <mc:Fallback>
                <p:oleObj name="公式" r:id="rId51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106" y="5563490"/>
                        <a:ext cx="1023937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57434"/>
              </p:ext>
            </p:extLst>
          </p:nvPr>
        </p:nvGraphicFramePr>
        <p:xfrm>
          <a:off x="4421314" y="5620568"/>
          <a:ext cx="8651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52" imgW="380835" imgH="203112" progId="Equation.DSMT4">
                  <p:embed/>
                </p:oleObj>
              </mc:Choice>
              <mc:Fallback>
                <p:oleObj name="Equation" r:id="rId52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314" y="5620568"/>
                        <a:ext cx="8651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56398"/>
              </p:ext>
            </p:extLst>
          </p:nvPr>
        </p:nvGraphicFramePr>
        <p:xfrm>
          <a:off x="5363784" y="5578144"/>
          <a:ext cx="14335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53" imgW="634680" imgH="228600" progId="Equation.DSMT4">
                  <p:embed/>
                </p:oleObj>
              </mc:Choice>
              <mc:Fallback>
                <p:oleObj name="Equation" r:id="rId53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84" y="5578144"/>
                        <a:ext cx="14335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7300523" y="2407896"/>
            <a:ext cx="3238075" cy="88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2236226" y="4179209"/>
            <a:ext cx="3713550" cy="274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2570835" y="6050983"/>
            <a:ext cx="4047142" cy="945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223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541295" y="1329852"/>
            <a:ext cx="8496944" cy="1331325"/>
            <a:chOff x="469" y="480"/>
            <a:chExt cx="5341" cy="4118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9925" y="109642"/>
            <a:ext cx="5280587" cy="1080435"/>
          </a:xfrm>
          <a:solidFill>
            <a:schemeClr val="bg1"/>
          </a:solidFill>
        </p:spPr>
        <p:txBody>
          <a:bodyPr>
            <a:normAutofit/>
          </a:bodyPr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无穷小与无穷大的关系</a:t>
            </a: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2017867" y="1359644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同一过程中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穷大的倒数为无穷小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恒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为零的无穷小的倒数为无穷大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2279576" y="2678170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94107"/>
              </p:ext>
            </p:extLst>
          </p:nvPr>
        </p:nvGraphicFramePr>
        <p:xfrm>
          <a:off x="3179140" y="2717162"/>
          <a:ext cx="2755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6" name="公式" r:id="rId3" imgW="2755900" imgH="647700" progId="Equation.3">
                  <p:embed/>
                </p:oleObj>
              </mc:Choice>
              <mc:Fallback>
                <p:oleObj name="公式" r:id="rId3" imgW="27559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140" y="2717162"/>
                        <a:ext cx="2755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77287"/>
              </p:ext>
            </p:extLst>
          </p:nvPr>
        </p:nvGraphicFramePr>
        <p:xfrm>
          <a:off x="2853499" y="3476831"/>
          <a:ext cx="61452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公式" r:id="rId5" imgW="6413500" imgH="1498600" progId="Equation.3">
                  <p:embed/>
                </p:oleObj>
              </mc:Choice>
              <mc:Fallback>
                <p:oleObj name="公式" r:id="rId5" imgW="64135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499" y="3476831"/>
                        <a:ext cx="61452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50852"/>
              </p:ext>
            </p:extLst>
          </p:nvPr>
        </p:nvGraphicFramePr>
        <p:xfrm>
          <a:off x="5437811" y="3988160"/>
          <a:ext cx="2008326" cy="103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公式" r:id="rId7" imgW="2019300" imgH="1041400" progId="Equation.3">
                  <p:embed/>
                </p:oleObj>
              </mc:Choice>
              <mc:Fallback>
                <p:oleObj name="公式" r:id="rId7" imgW="20193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811" y="3988160"/>
                        <a:ext cx="2008326" cy="103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50367"/>
              </p:ext>
            </p:extLst>
          </p:nvPr>
        </p:nvGraphicFramePr>
        <p:xfrm>
          <a:off x="2853499" y="5158394"/>
          <a:ext cx="45926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公式" r:id="rId9" imgW="4800600" imgH="977900" progId="Equation.3">
                  <p:embed/>
                </p:oleObj>
              </mc:Choice>
              <mc:Fallback>
                <p:oleObj name="公式" r:id="rId9" imgW="48006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499" y="5158394"/>
                        <a:ext cx="45926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57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autoUpdateAnimBg="0"/>
      <p:bldP spid="18739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65526"/>
              </p:ext>
            </p:extLst>
          </p:nvPr>
        </p:nvGraphicFramePr>
        <p:xfrm>
          <a:off x="2207568" y="1138051"/>
          <a:ext cx="5256584" cy="62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" name="公式" r:id="rId3" imgW="5524500" imgH="660400" progId="Equation.3">
                  <p:embed/>
                </p:oleObj>
              </mc:Choice>
              <mc:Fallback>
                <p:oleObj name="公式" r:id="rId3" imgW="55245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138051"/>
                        <a:ext cx="5256584" cy="628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52480"/>
              </p:ext>
            </p:extLst>
          </p:nvPr>
        </p:nvGraphicFramePr>
        <p:xfrm>
          <a:off x="2174739" y="1953419"/>
          <a:ext cx="60198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" name="公式" r:id="rId5" imgW="6629400" imgH="1498600" progId="Equation.3">
                  <p:embed/>
                </p:oleObj>
              </mc:Choice>
              <mc:Fallback>
                <p:oleObj name="公式" r:id="rId5" imgW="66294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739" y="1953419"/>
                        <a:ext cx="601980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46296"/>
              </p:ext>
            </p:extLst>
          </p:nvPr>
        </p:nvGraphicFramePr>
        <p:xfrm>
          <a:off x="7248128" y="2517469"/>
          <a:ext cx="2463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1" name="公式" r:id="rId7" imgW="2679700" imgH="1041400" progId="Equation.3">
                  <p:embed/>
                </p:oleObj>
              </mc:Choice>
              <mc:Fallback>
                <p:oleObj name="公式" r:id="rId7" imgW="26797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2517469"/>
                        <a:ext cx="2463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07425"/>
              </p:ext>
            </p:extLst>
          </p:nvPr>
        </p:nvGraphicFramePr>
        <p:xfrm>
          <a:off x="2174739" y="3474732"/>
          <a:ext cx="4497325" cy="91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2" name="公式" r:id="rId9" imgW="4813300" imgH="977900" progId="Equation.3">
                  <p:embed/>
                </p:oleObj>
              </mc:Choice>
              <mc:Fallback>
                <p:oleObj name="公式" r:id="rId9" imgW="48133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739" y="3474732"/>
                        <a:ext cx="4497325" cy="913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48632"/>
              </p:ext>
            </p:extLst>
          </p:nvPr>
        </p:nvGraphicFramePr>
        <p:xfrm>
          <a:off x="4922193" y="2786551"/>
          <a:ext cx="2190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公式" r:id="rId11" imgW="2311400" imgH="444500" progId="Equation.3">
                  <p:embed/>
                </p:oleObj>
              </mc:Choice>
              <mc:Fallback>
                <p:oleObj name="公式" r:id="rId11" imgW="2311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193" y="2786551"/>
                        <a:ext cx="2190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2060556" y="4364108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意义</a:t>
            </a:r>
            <a:r>
              <a:rPr lang="zh-CN" altLang="en-US" sz="2800" b="1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/>
              <a:t>关于无穷大的讨论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都可归结为关于无穷小的讨论，这样可使计算简化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2827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50140"/>
              </p:ext>
            </p:extLst>
          </p:nvPr>
        </p:nvGraphicFramePr>
        <p:xfrm>
          <a:off x="1341837" y="1364302"/>
          <a:ext cx="38322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3" imgW="1663560" imgH="406080" progId="Equation.DSMT4">
                  <p:embed/>
                </p:oleObj>
              </mc:Choice>
              <mc:Fallback>
                <p:oleObj name="Equation" r:id="rId3" imgW="1663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1837" y="1364302"/>
                        <a:ext cx="3832225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080322"/>
              </p:ext>
            </p:extLst>
          </p:nvPr>
        </p:nvGraphicFramePr>
        <p:xfrm>
          <a:off x="1341837" y="2290383"/>
          <a:ext cx="43926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1837" y="2290383"/>
                        <a:ext cx="4392612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79389"/>
              </p:ext>
            </p:extLst>
          </p:nvPr>
        </p:nvGraphicFramePr>
        <p:xfrm>
          <a:off x="1335007" y="3271287"/>
          <a:ext cx="32480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5007" y="3271287"/>
                        <a:ext cx="324802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29154"/>
              </p:ext>
            </p:extLst>
          </p:nvPr>
        </p:nvGraphicFramePr>
        <p:xfrm>
          <a:off x="1341837" y="4181461"/>
          <a:ext cx="2024870" cy="88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9" imgW="927000" imgH="406080" progId="Equation.DSMT4">
                  <p:embed/>
                </p:oleObj>
              </mc:Choice>
              <mc:Fallback>
                <p:oleObj name="Equation" r:id="rId9" imgW="927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1837" y="4181461"/>
                        <a:ext cx="2024870" cy="887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23660" y="714602"/>
            <a:ext cx="1005403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已知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5926825" y="2797061"/>
            <a:ext cx="721591" cy="446270"/>
          </a:xfrm>
          <a:prstGeom prst="rightArrow">
            <a:avLst/>
          </a:prstGeom>
          <a:solidFill>
            <a:srgbClr val="0000CC"/>
          </a:solidFill>
          <a:ln>
            <a:solidFill>
              <a:srgbClr val="0000CC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6714"/>
              </p:ext>
            </p:extLst>
          </p:nvPr>
        </p:nvGraphicFramePr>
        <p:xfrm>
          <a:off x="7032104" y="1305284"/>
          <a:ext cx="41243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11" imgW="1790640" imgH="419040" progId="Equation.DSMT4">
                  <p:embed/>
                </p:oleObj>
              </mc:Choice>
              <mc:Fallback>
                <p:oleObj name="Equation" r:id="rId11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2104" y="1305284"/>
                        <a:ext cx="4124325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95822"/>
              </p:ext>
            </p:extLst>
          </p:nvPr>
        </p:nvGraphicFramePr>
        <p:xfrm>
          <a:off x="7026898" y="2299339"/>
          <a:ext cx="47132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13" imgW="2057400" imgH="419040" progId="Equation.DSMT4">
                  <p:embed/>
                </p:oleObj>
              </mc:Choice>
              <mc:Fallback>
                <p:oleObj name="Equation" r:id="rId13" imgW="205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26898" y="2299339"/>
                        <a:ext cx="471328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02529"/>
              </p:ext>
            </p:extLst>
          </p:nvPr>
        </p:nvGraphicFramePr>
        <p:xfrm>
          <a:off x="7068310" y="3239707"/>
          <a:ext cx="32480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15" imgW="1485720" imgH="406080" progId="Equation.DSMT4">
                  <p:embed/>
                </p:oleObj>
              </mc:Choice>
              <mc:Fallback>
                <p:oleObj name="Equation" r:id="rId15" imgW="1485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8310" y="3239707"/>
                        <a:ext cx="32480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64201"/>
              </p:ext>
            </p:extLst>
          </p:nvPr>
        </p:nvGraphicFramePr>
        <p:xfrm>
          <a:off x="7080080" y="4105381"/>
          <a:ext cx="23034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17" imgW="1054080" imgH="419040" progId="Equation.DSMT4">
                  <p:embed/>
                </p:oleObj>
              </mc:Choice>
              <mc:Fallback>
                <p:oleObj name="Equation" r:id="rId17" imgW="105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80080" y="4105381"/>
                        <a:ext cx="2303462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384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53539"/>
              </p:ext>
            </p:extLst>
          </p:nvPr>
        </p:nvGraphicFramePr>
        <p:xfrm>
          <a:off x="2999656" y="783705"/>
          <a:ext cx="3528392" cy="90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8" name="Equation" r:id="rId3" imgW="1587240" imgH="406080" progId="Equation.DSMT4">
                  <p:embed/>
                </p:oleObj>
              </mc:Choice>
              <mc:Fallback>
                <p:oleObj name="Equation" r:id="rId3" imgW="1587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9656" y="783705"/>
                        <a:ext cx="3528392" cy="903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46792"/>
              </p:ext>
            </p:extLst>
          </p:nvPr>
        </p:nvGraphicFramePr>
        <p:xfrm>
          <a:off x="2707293" y="1631878"/>
          <a:ext cx="602617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9" name="Equation" r:id="rId5" imgW="2616120" imgH="406080" progId="Equation.DSMT4">
                  <p:embed/>
                </p:oleObj>
              </mc:Choice>
              <mc:Fallback>
                <p:oleObj name="Equation" r:id="rId5" imgW="2616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7293" y="1631878"/>
                        <a:ext cx="602617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16453"/>
              </p:ext>
            </p:extLst>
          </p:nvPr>
        </p:nvGraphicFramePr>
        <p:xfrm>
          <a:off x="2455659" y="2426937"/>
          <a:ext cx="5937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0" name="Equation" r:id="rId7" imgW="2577960" imgH="406080" progId="Equation.DSMT4">
                  <p:embed/>
                </p:oleObj>
              </mc:Choice>
              <mc:Fallback>
                <p:oleObj name="Equation" r:id="rId7" imgW="257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9" y="2426937"/>
                        <a:ext cx="5937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53987"/>
              </p:ext>
            </p:extLst>
          </p:nvPr>
        </p:nvGraphicFramePr>
        <p:xfrm>
          <a:off x="2018987" y="3313471"/>
          <a:ext cx="825284" cy="44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1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8987" y="3313471"/>
                        <a:ext cx="825284" cy="44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207567" y="3645024"/>
          <a:ext cx="313009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2" name="Equation" r:id="rId11" imgW="1358640" imgH="406080" progId="Equation.DSMT4">
                  <p:embed/>
                </p:oleObj>
              </mc:Choice>
              <mc:Fallback>
                <p:oleObj name="Equation" r:id="rId11" imgW="1358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7567" y="3645024"/>
                        <a:ext cx="313009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375921" y="3645024"/>
          <a:ext cx="341637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3" name="Equation" r:id="rId13" imgW="1549080" imgH="457200" progId="Equation.DSMT4">
                  <p:embed/>
                </p:oleObj>
              </mc:Choice>
              <mc:Fallback>
                <p:oleObj name="Equation" r:id="rId13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75921" y="3645024"/>
                        <a:ext cx="341637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706293"/>
              </p:ext>
            </p:extLst>
          </p:nvPr>
        </p:nvGraphicFramePr>
        <p:xfrm>
          <a:off x="2962155" y="4725144"/>
          <a:ext cx="233305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4" name="Equation" r:id="rId15" imgW="1028520" imgH="444240" progId="Equation.DSMT4">
                  <p:embed/>
                </p:oleObj>
              </mc:Choice>
              <mc:Fallback>
                <p:oleObj name="Equation" r:id="rId15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62155" y="4725144"/>
                        <a:ext cx="233305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70026"/>
              </p:ext>
            </p:extLst>
          </p:nvPr>
        </p:nvGraphicFramePr>
        <p:xfrm>
          <a:off x="5266534" y="4756155"/>
          <a:ext cx="713234" cy="94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5" name="Equation" r:id="rId17" imgW="304560" imgH="406080" progId="Equation.DSMT4">
                  <p:embed/>
                </p:oleObj>
              </mc:Choice>
              <mc:Fallback>
                <p:oleObj name="Equation" r:id="rId17" imgW="304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66534" y="4756155"/>
                        <a:ext cx="713234" cy="946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034184" y="961075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008181" y="183832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7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731733"/>
              </p:ext>
            </p:extLst>
          </p:nvPr>
        </p:nvGraphicFramePr>
        <p:xfrm>
          <a:off x="3251684" y="119059"/>
          <a:ext cx="3960440" cy="110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4" name="Equation" r:id="rId3" imgW="1815840" imgH="507960" progId="Equation.DSMT4">
                  <p:embed/>
                </p:oleObj>
              </mc:Choice>
              <mc:Fallback>
                <p:oleObj name="Equation" r:id="rId3" imgW="1815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684" y="119059"/>
                        <a:ext cx="3960440" cy="11078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02993"/>
              </p:ext>
            </p:extLst>
          </p:nvPr>
        </p:nvGraphicFramePr>
        <p:xfrm>
          <a:off x="2423592" y="1145013"/>
          <a:ext cx="5472608" cy="9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5" name="Equation" r:id="rId5" imgW="2298600" imgH="406080" progId="Equation.DSMT4">
                  <p:embed/>
                </p:oleObj>
              </mc:Choice>
              <mc:Fallback>
                <p:oleObj name="Equation" r:id="rId5" imgW="229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3592" y="1145013"/>
                        <a:ext cx="5472608" cy="967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09864"/>
              </p:ext>
            </p:extLst>
          </p:nvPr>
        </p:nvGraphicFramePr>
        <p:xfrm>
          <a:off x="1645336" y="1963405"/>
          <a:ext cx="296503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6" name="Equation" r:id="rId7" imgW="1269720" imgH="215640" progId="Equation.DSMT4">
                  <p:embed/>
                </p:oleObj>
              </mc:Choice>
              <mc:Fallback>
                <p:oleObj name="Equation" r:id="rId7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336" y="1963405"/>
                        <a:ext cx="296503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279576" y="2420889"/>
          <a:ext cx="6840760" cy="108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7" name="Equation" r:id="rId9" imgW="3200400" imgH="507960" progId="Equation.DSMT4">
                  <p:embed/>
                </p:oleObj>
              </mc:Choice>
              <mc:Fallback>
                <p:oleObj name="Equation" r:id="rId9" imgW="3200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9576" y="2420889"/>
                        <a:ext cx="6840760" cy="1085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279576" y="3501008"/>
          <a:ext cx="207383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8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9576" y="3501008"/>
                        <a:ext cx="207383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439816" y="3501008"/>
          <a:ext cx="2160240" cy="9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9" name="Equation" r:id="rId13" imgW="1066680" imgH="444240" progId="Equation.DSMT4">
                  <p:embed/>
                </p:oleObj>
              </mc:Choice>
              <mc:Fallback>
                <p:oleObj name="Equation" r:id="rId13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9816" y="3501008"/>
                        <a:ext cx="2160240" cy="9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672065" y="3573017"/>
          <a:ext cx="1881213" cy="79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0" name="Equation" r:id="rId15" imgW="965160" imgH="406080" progId="Equation.DSMT4">
                  <p:embed/>
                </p:oleObj>
              </mc:Choice>
              <mc:Fallback>
                <p:oleObj name="Equation" r:id="rId15" imgW="965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72065" y="3573017"/>
                        <a:ext cx="1881213" cy="792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991544" y="4581128"/>
          <a:ext cx="350319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1" name="Equation" r:id="rId17" imgW="1765080" imgH="507960" progId="Equation.DSMT4">
                  <p:embed/>
                </p:oleObj>
              </mc:Choice>
              <mc:Fallback>
                <p:oleObj name="Equation" r:id="rId17" imgW="1765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91544" y="4581128"/>
                        <a:ext cx="3503190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447929" y="4653136"/>
          <a:ext cx="29749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2" name="Equation" r:id="rId19" imgW="1498320" imgH="444240" progId="Equation.DSMT4">
                  <p:embed/>
                </p:oleObj>
              </mc:Choice>
              <mc:Fallback>
                <p:oleObj name="Equation" r:id="rId19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9" y="4653136"/>
                        <a:ext cx="29749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631504" y="4149080"/>
          <a:ext cx="43603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3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31504" y="4149080"/>
                        <a:ext cx="43603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2423592" y="5517233"/>
          <a:ext cx="1944216" cy="8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4" name="Equation" r:id="rId23" imgW="1015920" imgH="444240" progId="Equation.DSMT4">
                  <p:embed/>
                </p:oleObj>
              </mc:Choice>
              <mc:Fallback>
                <p:oleObj name="Equation" r:id="rId23" imgW="101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23592" y="5517233"/>
                        <a:ext cx="1944216" cy="850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439816" y="5589240"/>
          <a:ext cx="576064" cy="76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" name="Equation" r:id="rId25" imgW="304560" imgH="406080" progId="Equation.DSMT4">
                  <p:embed/>
                </p:oleObj>
              </mc:Choice>
              <mc:Fallback>
                <p:oleObj name="Equation" r:id="rId25" imgW="304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39816" y="5589240"/>
                        <a:ext cx="576064" cy="768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283954"/>
              </p:ext>
            </p:extLst>
          </p:nvPr>
        </p:nvGraphicFramePr>
        <p:xfrm>
          <a:off x="5519936" y="5511518"/>
          <a:ext cx="49323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" name="Equation" r:id="rId27" imgW="2260440" imgH="507960" progId="Equation.DSMT4">
                  <p:embed/>
                </p:oleObj>
              </mc:Choice>
              <mc:Fallback>
                <p:oleObj name="Equation" r:id="rId27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5511518"/>
                        <a:ext cx="4932362" cy="1108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094674" y="340964"/>
            <a:ext cx="119952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645336" y="133217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32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06770" y="679672"/>
            <a:ext cx="988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05989" y="703360"/>
            <a:ext cx="2468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&gt;0,</a:t>
            </a:r>
            <a:r>
              <a:rPr lang="zh-CN" altLang="en-US" sz="2800" b="1" dirty="0" smtClean="0"/>
              <a:t>求极限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37466"/>
              </p:ext>
            </p:extLst>
          </p:nvPr>
        </p:nvGraphicFramePr>
        <p:xfrm>
          <a:off x="4943872" y="25247"/>
          <a:ext cx="3091740" cy="163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" name="Equation" r:id="rId3" imgW="1333440" imgH="774360" progId="Equation.DSMT4">
                  <p:embed/>
                </p:oleObj>
              </mc:Choice>
              <mc:Fallback>
                <p:oleObj name="Equation" r:id="rId3" imgW="13334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3872" y="25247"/>
                        <a:ext cx="3091740" cy="16391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521795" y="145741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21578" y="1471842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等价无穷小量替换，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5812879" y="145165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18526"/>
              </p:ext>
            </p:extLst>
          </p:nvPr>
        </p:nvGraphicFramePr>
        <p:xfrm>
          <a:off x="6913616" y="1917571"/>
          <a:ext cx="3443967" cy="146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" name="Equation" r:id="rId5" imgW="1612800" imgH="685800" progId="Equation.DSMT4">
                  <p:embed/>
                </p:oleObj>
              </mc:Choice>
              <mc:Fallback>
                <p:oleObj name="Equation" r:id="rId5" imgW="1612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13616" y="1917571"/>
                        <a:ext cx="3443967" cy="146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095171"/>
              </p:ext>
            </p:extLst>
          </p:nvPr>
        </p:nvGraphicFramePr>
        <p:xfrm>
          <a:off x="2484821" y="3292144"/>
          <a:ext cx="3831283" cy="151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" name="Equation" r:id="rId7" imgW="1739880" imgH="685800" progId="Equation.DSMT4">
                  <p:embed/>
                </p:oleObj>
              </mc:Choice>
              <mc:Fallback>
                <p:oleObj name="Equation" r:id="rId7" imgW="1739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821" y="3292144"/>
                        <a:ext cx="3831283" cy="151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919537"/>
              </p:ext>
            </p:extLst>
          </p:nvPr>
        </p:nvGraphicFramePr>
        <p:xfrm>
          <a:off x="6316104" y="3211166"/>
          <a:ext cx="3394893" cy="16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" name="Equation" r:id="rId9" imgW="1612800" imgH="787320" progId="Equation.DSMT4">
                  <p:embed/>
                </p:oleObj>
              </mc:Choice>
              <mc:Fallback>
                <p:oleObj name="Equation" r:id="rId9" imgW="1612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16104" y="3211166"/>
                        <a:ext cx="3394893" cy="165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70392"/>
              </p:ext>
            </p:extLst>
          </p:nvPr>
        </p:nvGraphicFramePr>
        <p:xfrm>
          <a:off x="9747250" y="3511550"/>
          <a:ext cx="8572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" name="Equation" r:id="rId11" imgW="330120" imgH="330120" progId="Equation.DSMT4">
                  <p:embed/>
                </p:oleObj>
              </mc:Choice>
              <mc:Fallback>
                <p:oleObj name="Equation" r:id="rId11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47250" y="3511550"/>
                        <a:ext cx="857250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1293918" y="4652590"/>
            <a:ext cx="9698626" cy="2184985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63900"/>
              </p:ext>
            </p:extLst>
          </p:nvPr>
        </p:nvGraphicFramePr>
        <p:xfrm>
          <a:off x="1506770" y="4760507"/>
          <a:ext cx="9131767" cy="52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" name="Equation" r:id="rId14" imgW="4000320" imgH="228600" progId="Equation.DSMT4">
                  <p:embed/>
                </p:oleObj>
              </mc:Choice>
              <mc:Fallback>
                <p:oleObj name="Equation" r:id="rId14" imgW="400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6770" y="4760507"/>
                        <a:ext cx="9131767" cy="52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76795"/>
              </p:ext>
            </p:extLst>
          </p:nvPr>
        </p:nvGraphicFramePr>
        <p:xfrm>
          <a:off x="1793665" y="5205052"/>
          <a:ext cx="8563918" cy="52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" name="Equation" r:id="rId16" imgW="3746160" imgH="228600" progId="Equation.DSMT4">
                  <p:embed/>
                </p:oleObj>
              </mc:Choice>
              <mc:Fallback>
                <p:oleObj name="Equation" r:id="rId16" imgW="374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93665" y="5205052"/>
                        <a:ext cx="8563918" cy="521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01545"/>
              </p:ext>
            </p:extLst>
          </p:nvPr>
        </p:nvGraphicFramePr>
        <p:xfrm>
          <a:off x="1793665" y="5716845"/>
          <a:ext cx="8190767" cy="49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" name="Equation" r:id="rId18" imgW="3606480" imgH="215640" progId="Equation.DSMT4">
                  <p:embed/>
                </p:oleObj>
              </mc:Choice>
              <mc:Fallback>
                <p:oleObj name="Equation" r:id="rId18" imgW="3606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93665" y="5716845"/>
                        <a:ext cx="8190767" cy="490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53456"/>
              </p:ext>
            </p:extLst>
          </p:nvPr>
        </p:nvGraphicFramePr>
        <p:xfrm>
          <a:off x="1506770" y="6161260"/>
          <a:ext cx="6375227" cy="49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9" name="Equation" r:id="rId20" imgW="2946240" imgH="228600" progId="Equation.DSMT4">
                  <p:embed/>
                </p:oleObj>
              </mc:Choice>
              <mc:Fallback>
                <p:oleObj name="Equation" r:id="rId20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06770" y="6161260"/>
                        <a:ext cx="6375227" cy="494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710632"/>
              </p:ext>
            </p:extLst>
          </p:nvPr>
        </p:nvGraphicFramePr>
        <p:xfrm>
          <a:off x="8795153" y="85539"/>
          <a:ext cx="3260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0" name="Equation" r:id="rId22" imgW="1422360" imgH="596880" progId="Equation.DSMT4">
                  <p:embed/>
                </p:oleObj>
              </mc:Choice>
              <mc:Fallback>
                <p:oleObj name="Equation" r:id="rId22" imgW="1422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95153" y="85539"/>
                        <a:ext cx="3260725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506770" y="1927984"/>
            <a:ext cx="5421148" cy="1517399"/>
            <a:chOff x="1506770" y="1721466"/>
            <a:chExt cx="5421148" cy="1517399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283367"/>
                </p:ext>
              </p:extLst>
            </p:nvPr>
          </p:nvGraphicFramePr>
          <p:xfrm>
            <a:off x="2703377" y="1721466"/>
            <a:ext cx="4224541" cy="1517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1" name="Equation" r:id="rId24" imgW="1981080" imgH="711000" progId="Equation.DSMT4">
                    <p:embed/>
                  </p:oleObj>
                </mc:Choice>
                <mc:Fallback>
                  <p:oleObj name="Equation" r:id="rId24" imgW="198108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703377" y="1721466"/>
                          <a:ext cx="4224541" cy="1517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/>
            <p:cNvSpPr txBox="1"/>
            <p:nvPr/>
          </p:nvSpPr>
          <p:spPr>
            <a:xfrm>
              <a:off x="1506770" y="2184697"/>
              <a:ext cx="12153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原</a:t>
              </a:r>
              <a:r>
                <a:rPr lang="zh-CN" altLang="en-US" sz="2800" b="1" dirty="0" smtClean="0"/>
                <a:t>式</a:t>
              </a:r>
              <a:r>
                <a:rPr lang="en-US" altLang="zh-CN" sz="2800" b="1" dirty="0" smtClean="0"/>
                <a:t> 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511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10791" y="399889"/>
            <a:ext cx="90281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78173"/>
              </p:ext>
            </p:extLst>
          </p:nvPr>
        </p:nvGraphicFramePr>
        <p:xfrm>
          <a:off x="2532069" y="203266"/>
          <a:ext cx="5040560" cy="91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6" name="Equation" r:id="rId3" imgW="2234880" imgH="406080" progId="Equation.DSMT4">
                  <p:embed/>
                </p:oleObj>
              </mc:Choice>
              <mc:Fallback>
                <p:oleObj name="Equation" r:id="rId3" imgW="223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2069" y="203266"/>
                        <a:ext cx="5040560" cy="9164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623640" y="96661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080663" y="96661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为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25844"/>
              </p:ext>
            </p:extLst>
          </p:nvPr>
        </p:nvGraphicFramePr>
        <p:xfrm>
          <a:off x="1763524" y="1434533"/>
          <a:ext cx="5463274" cy="75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7" name="Equation" r:id="rId5" imgW="2577960" imgH="355320" progId="Equation.DSMT4">
                  <p:embed/>
                </p:oleObj>
              </mc:Choice>
              <mc:Fallback>
                <p:oleObj name="Equation" r:id="rId5" imgW="2577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524" y="1434533"/>
                        <a:ext cx="5463274" cy="753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57593"/>
              </p:ext>
            </p:extLst>
          </p:nvPr>
        </p:nvGraphicFramePr>
        <p:xfrm>
          <a:off x="7199380" y="1291694"/>
          <a:ext cx="2757634" cy="97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8" name="Equation" r:id="rId7" imgW="1257120" imgH="444240" progId="Equation.DSMT4">
                  <p:embed/>
                </p:oleObj>
              </mc:Choice>
              <mc:Fallback>
                <p:oleObj name="Equation" r:id="rId7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9380" y="1291694"/>
                        <a:ext cx="2757634" cy="97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623640" y="2199884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等价无穷小替换及连续函数的性质，</a:t>
            </a:r>
            <a:endParaRPr lang="zh-CN" altLang="en-US" sz="28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702602" y="2673818"/>
            <a:ext cx="5870027" cy="863574"/>
            <a:chOff x="1702602" y="2673818"/>
            <a:chExt cx="5870027" cy="863574"/>
          </a:xfrm>
        </p:grpSpPr>
        <p:sp>
          <p:nvSpPr>
            <p:cNvPr id="9" name="文本框 8"/>
            <p:cNvSpPr txBox="1"/>
            <p:nvPr/>
          </p:nvSpPr>
          <p:spPr>
            <a:xfrm>
              <a:off x="1702602" y="2821339"/>
              <a:ext cx="111280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原式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238690"/>
                </p:ext>
              </p:extLst>
            </p:nvPr>
          </p:nvGraphicFramePr>
          <p:xfrm>
            <a:off x="2715026" y="2673818"/>
            <a:ext cx="4857603" cy="863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9" name="Equation" r:id="rId9" imgW="2286000" imgH="406080" progId="Equation.DSMT4">
                    <p:embed/>
                  </p:oleObj>
                </mc:Choice>
                <mc:Fallback>
                  <p:oleObj name="Equation" r:id="rId9" imgW="22860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15026" y="2673818"/>
                          <a:ext cx="4857603" cy="863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38709"/>
              </p:ext>
            </p:extLst>
          </p:nvPr>
        </p:nvGraphicFramePr>
        <p:xfrm>
          <a:off x="2503118" y="3410960"/>
          <a:ext cx="4950550" cy="103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" name="Equation" r:id="rId11" imgW="2489040" imgH="520560" progId="Equation.DSMT4">
                  <p:embed/>
                </p:oleObj>
              </mc:Choice>
              <mc:Fallback>
                <p:oleObj name="Equation" r:id="rId11" imgW="2489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3118" y="3410960"/>
                        <a:ext cx="4950550" cy="1036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20051"/>
              </p:ext>
            </p:extLst>
          </p:nvPr>
        </p:nvGraphicFramePr>
        <p:xfrm>
          <a:off x="2495244" y="4368801"/>
          <a:ext cx="4953813" cy="103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1" name="Equation" r:id="rId13" imgW="2489040" imgH="520560" progId="Equation.DSMT4">
                  <p:embed/>
                </p:oleObj>
              </mc:Choice>
              <mc:Fallback>
                <p:oleObj name="Equation" r:id="rId13" imgW="2489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95244" y="4368801"/>
                        <a:ext cx="4953813" cy="1037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14391"/>
              </p:ext>
            </p:extLst>
          </p:nvPr>
        </p:nvGraphicFramePr>
        <p:xfrm>
          <a:off x="2513602" y="5346870"/>
          <a:ext cx="4024929" cy="100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2" name="Equation" r:id="rId15" imgW="1981080" imgH="495000" progId="Equation.DSMT4">
                  <p:embed/>
                </p:oleObj>
              </mc:Choice>
              <mc:Fallback>
                <p:oleObj name="Equation" r:id="rId15" imgW="1981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3602" y="5346870"/>
                        <a:ext cx="4024929" cy="1006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97725"/>
              </p:ext>
            </p:extLst>
          </p:nvPr>
        </p:nvGraphicFramePr>
        <p:xfrm>
          <a:off x="6456040" y="5356071"/>
          <a:ext cx="3245936" cy="99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17" imgW="1612800" imgH="495000" progId="Equation.DSMT4">
                  <p:embed/>
                </p:oleObj>
              </mc:Choice>
              <mc:Fallback>
                <p:oleObj name="Equation" r:id="rId17" imgW="1612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56040" y="5356071"/>
                        <a:ext cx="3245936" cy="997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98444"/>
              </p:ext>
            </p:extLst>
          </p:nvPr>
        </p:nvGraphicFramePr>
        <p:xfrm>
          <a:off x="9721406" y="5406404"/>
          <a:ext cx="837057" cy="69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4" name="Equation" r:id="rId19" imgW="368280" imgH="304560" progId="Equation.DSMT4">
                  <p:embed/>
                </p:oleObj>
              </mc:Choice>
              <mc:Fallback>
                <p:oleObj name="Equation" r:id="rId19" imgW="36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21406" y="5406404"/>
                        <a:ext cx="837057" cy="69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86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43472" y="69269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08495"/>
              </p:ext>
            </p:extLst>
          </p:nvPr>
        </p:nvGraphicFramePr>
        <p:xfrm>
          <a:off x="2351584" y="453539"/>
          <a:ext cx="5207977" cy="100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" name="Equation" r:id="rId3" imgW="2311200" imgH="444240" progId="Equation.DSMT4">
                  <p:embed/>
                </p:oleObj>
              </mc:Choice>
              <mc:Fallback>
                <p:oleObj name="Equation" r:id="rId3" imgW="2311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584" y="453539"/>
                        <a:ext cx="5207977" cy="1001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06129"/>
              </p:ext>
            </p:extLst>
          </p:nvPr>
        </p:nvGraphicFramePr>
        <p:xfrm>
          <a:off x="7641885" y="516620"/>
          <a:ext cx="1887522" cy="87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" name="Equation" r:id="rId5" imgW="876240" imgH="406080" progId="Equation.DSMT4">
                  <p:embed/>
                </p:oleObj>
              </mc:Choice>
              <mc:Fallback>
                <p:oleObj name="Equation" r:id="rId5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41885" y="516620"/>
                        <a:ext cx="1887522" cy="875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46761" y="151911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96560"/>
              </p:ext>
            </p:extLst>
          </p:nvPr>
        </p:nvGraphicFramePr>
        <p:xfrm>
          <a:off x="2003243" y="1527031"/>
          <a:ext cx="2952329" cy="65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" name="Equation" r:id="rId7" imgW="1307880" imgH="291960" progId="Equation.DSMT4">
                  <p:embed/>
                </p:oleObj>
              </mc:Choice>
              <mc:Fallback>
                <p:oleObj name="Equation" r:id="rId7" imgW="1307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3243" y="1527031"/>
                        <a:ext cx="2952329" cy="659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35595"/>
              </p:ext>
            </p:extLst>
          </p:nvPr>
        </p:nvGraphicFramePr>
        <p:xfrm>
          <a:off x="5035312" y="1316020"/>
          <a:ext cx="43481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4" name="Equation" r:id="rId9" imgW="1930320" imgH="444240" progId="Equation.DSMT4">
                  <p:embed/>
                </p:oleObj>
              </mc:Choice>
              <mc:Fallback>
                <p:oleObj name="Equation" r:id="rId9" imgW="1930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5312" y="1316020"/>
                        <a:ext cx="4348163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28572"/>
              </p:ext>
            </p:extLst>
          </p:nvPr>
        </p:nvGraphicFramePr>
        <p:xfrm>
          <a:off x="1343472" y="2288349"/>
          <a:ext cx="32893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" name="Equation" r:id="rId11" imgW="1460160" imgH="406080" progId="Equation.DSMT4">
                  <p:embed/>
                </p:oleObj>
              </mc:Choice>
              <mc:Fallback>
                <p:oleObj name="Equation" r:id="rId11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3472" y="2288349"/>
                        <a:ext cx="3289300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24116" y="2465930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等价无穷小替换定理可得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7850"/>
              </p:ext>
            </p:extLst>
          </p:nvPr>
        </p:nvGraphicFramePr>
        <p:xfrm>
          <a:off x="2565400" y="4276725"/>
          <a:ext cx="22177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" name="Equation" r:id="rId13" imgW="1002960" imgH="406080" progId="Equation.DSMT4">
                  <p:embed/>
                </p:oleObj>
              </mc:Choice>
              <mc:Fallback>
                <p:oleObj name="Equation" r:id="rId13" imgW="1002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5400" y="4276725"/>
                        <a:ext cx="22177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01540"/>
              </p:ext>
            </p:extLst>
          </p:nvPr>
        </p:nvGraphicFramePr>
        <p:xfrm>
          <a:off x="1547419" y="3234264"/>
          <a:ext cx="38639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7" name="Equation" r:id="rId15" imgW="1714320" imgH="444240" progId="Equation.DSMT4">
                  <p:embed/>
                </p:oleObj>
              </mc:Choice>
              <mc:Fallback>
                <p:oleObj name="Equation" r:id="rId15" imgW="171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419" y="3234264"/>
                        <a:ext cx="3863975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98814"/>
              </p:ext>
            </p:extLst>
          </p:nvPr>
        </p:nvGraphicFramePr>
        <p:xfrm>
          <a:off x="5411394" y="3268791"/>
          <a:ext cx="340518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" name="Equation" r:id="rId17" imgW="1511280" imgH="431640" progId="Equation.DSMT4">
                  <p:embed/>
                </p:oleObj>
              </mc:Choice>
              <mc:Fallback>
                <p:oleObj name="Equation" r:id="rId17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1394" y="3268791"/>
                        <a:ext cx="3405188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854713"/>
              </p:ext>
            </p:extLst>
          </p:nvPr>
        </p:nvGraphicFramePr>
        <p:xfrm>
          <a:off x="4729615" y="4504907"/>
          <a:ext cx="611394" cy="4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" name="Equation" r:id="rId19" imgW="279360" imgH="203040" progId="Equation.DSMT4">
                  <p:embed/>
                </p:oleObj>
              </mc:Choice>
              <mc:Fallback>
                <p:oleObj name="Equation" r:id="rId19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29615" y="4504907"/>
                        <a:ext cx="611394" cy="4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107"/>
              </p:ext>
            </p:extLst>
          </p:nvPr>
        </p:nvGraphicFramePr>
        <p:xfrm>
          <a:off x="1483309" y="5245873"/>
          <a:ext cx="868275" cy="43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"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3309" y="5245873"/>
                        <a:ext cx="868275" cy="43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40110"/>
              </p:ext>
            </p:extLst>
          </p:nvPr>
        </p:nvGraphicFramePr>
        <p:xfrm>
          <a:off x="2839644" y="5272361"/>
          <a:ext cx="25717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" name="Equation" r:id="rId23" imgW="1193760" imgH="406080" progId="Equation.DSMT4">
                  <p:embed/>
                </p:oleObj>
              </mc:Choice>
              <mc:Fallback>
                <p:oleObj name="Equation" r:id="rId23" imgW="1193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39644" y="5272361"/>
                        <a:ext cx="257175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09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14928"/>
              </p:ext>
            </p:extLst>
          </p:nvPr>
        </p:nvGraphicFramePr>
        <p:xfrm>
          <a:off x="2096093" y="664891"/>
          <a:ext cx="5413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公式" r:id="rId3" imgW="241195" imgH="406224" progId="Equation.3">
                  <p:embed/>
                </p:oleObj>
              </mc:Choice>
              <mc:Fallback>
                <p:oleObj name="公式" r:id="rId3" imgW="24119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093" y="664891"/>
                        <a:ext cx="5413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612350"/>
              </p:ext>
            </p:extLst>
          </p:nvPr>
        </p:nvGraphicFramePr>
        <p:xfrm>
          <a:off x="2581074" y="926307"/>
          <a:ext cx="682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公式" r:id="rId5" imgW="266859" imgH="142836" progId="Equation.3">
                  <p:embed/>
                </p:oleObj>
              </mc:Choice>
              <mc:Fallback>
                <p:oleObj name="公式" r:id="rId5" imgW="266859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074" y="926307"/>
                        <a:ext cx="682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06618"/>
              </p:ext>
            </p:extLst>
          </p:nvPr>
        </p:nvGraphicFramePr>
        <p:xfrm>
          <a:off x="2190553" y="2443338"/>
          <a:ext cx="5397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公式" r:id="rId7" imgW="241195" imgH="406224" progId="Equation.3">
                  <p:embed/>
                </p:oleObj>
              </mc:Choice>
              <mc:Fallback>
                <p:oleObj name="公式" r:id="rId7" imgW="24119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553" y="2443338"/>
                        <a:ext cx="5397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86634"/>
              </p:ext>
            </p:extLst>
          </p:nvPr>
        </p:nvGraphicFramePr>
        <p:xfrm>
          <a:off x="2865289" y="2682083"/>
          <a:ext cx="539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公式" r:id="rId9" imgW="241195" imgH="203112" progId="Equation.3">
                  <p:embed/>
                </p:oleObj>
              </mc:Choice>
              <mc:Fallback>
                <p:oleObj name="公式" r:id="rId9" imgW="24119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289" y="2682083"/>
                        <a:ext cx="539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95048"/>
              </p:ext>
            </p:extLst>
          </p:nvPr>
        </p:nvGraphicFramePr>
        <p:xfrm>
          <a:off x="3362500" y="2737645"/>
          <a:ext cx="682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公式" r:id="rId11" imgW="266859" imgH="142836" progId="Equation.3">
                  <p:embed/>
                </p:oleObj>
              </mc:Choice>
              <mc:Fallback>
                <p:oleObj name="公式" r:id="rId11" imgW="266859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500" y="2737645"/>
                        <a:ext cx="682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72729"/>
              </p:ext>
            </p:extLst>
          </p:nvPr>
        </p:nvGraphicFramePr>
        <p:xfrm>
          <a:off x="2333428" y="4504799"/>
          <a:ext cx="396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公式" r:id="rId13" imgW="177569" imgH="202936" progId="Equation.3">
                  <p:embed/>
                </p:oleObj>
              </mc:Choice>
              <mc:Fallback>
                <p:oleObj name="公式" r:id="rId13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428" y="4504799"/>
                        <a:ext cx="396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72011"/>
              </p:ext>
            </p:extLst>
          </p:nvPr>
        </p:nvGraphicFramePr>
        <p:xfrm>
          <a:off x="2701745" y="4526706"/>
          <a:ext cx="682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公式" r:id="rId15" imgW="266859" imgH="142836" progId="Equation.3">
                  <p:embed/>
                </p:oleObj>
              </mc:Choice>
              <mc:Fallback>
                <p:oleObj name="公式" r:id="rId15" imgW="266859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745" y="4526706"/>
                        <a:ext cx="682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991545" y="1484785"/>
          <a:ext cx="51641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7" imgW="2260440" imgH="406080" progId="Equation.DSMT4">
                  <p:embed/>
                </p:oleObj>
              </mc:Choice>
              <mc:Fallback>
                <p:oleObj name="Equation" r:id="rId17" imgW="2260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5" y="1484785"/>
                        <a:ext cx="51641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78200"/>
              </p:ext>
            </p:extLst>
          </p:nvPr>
        </p:nvGraphicFramePr>
        <p:xfrm>
          <a:off x="1582093" y="3408413"/>
          <a:ext cx="57737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19" imgW="2527200" imgH="406080" progId="Equation.DSMT4">
                  <p:embed/>
                </p:oleObj>
              </mc:Choice>
              <mc:Fallback>
                <p:oleObj name="Equation" r:id="rId19" imgW="252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093" y="3408413"/>
                        <a:ext cx="57737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12315"/>
              </p:ext>
            </p:extLst>
          </p:nvPr>
        </p:nvGraphicFramePr>
        <p:xfrm>
          <a:off x="1958983" y="5183287"/>
          <a:ext cx="51641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21" imgW="2260440" imgH="228600" progId="Equation.DSMT4">
                  <p:embed/>
                </p:oleObj>
              </mc:Choice>
              <mc:Fallback>
                <p:oleObj name="Equation" r:id="rId21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83" y="5183287"/>
                        <a:ext cx="51641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00516"/>
              </p:ext>
            </p:extLst>
          </p:nvPr>
        </p:nvGraphicFramePr>
        <p:xfrm>
          <a:off x="3417728" y="4504799"/>
          <a:ext cx="1514873" cy="44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23" imgW="698400" imgH="203040" progId="Equation.DSMT4">
                  <p:embed/>
                </p:oleObj>
              </mc:Choice>
              <mc:Fallback>
                <p:oleObj name="Equation" r:id="rId23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17728" y="4504799"/>
                        <a:ext cx="1514873" cy="440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3914"/>
              </p:ext>
            </p:extLst>
          </p:nvPr>
        </p:nvGraphicFramePr>
        <p:xfrm>
          <a:off x="4151784" y="2715419"/>
          <a:ext cx="15414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25" imgW="711000" imgH="203040" progId="Equation.DSMT4">
                  <p:embed/>
                </p:oleObj>
              </mc:Choice>
              <mc:Fallback>
                <p:oleObj name="Equation" r:id="rId2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715419"/>
                        <a:ext cx="15414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14110"/>
              </p:ext>
            </p:extLst>
          </p:nvPr>
        </p:nvGraphicFramePr>
        <p:xfrm>
          <a:off x="3323382" y="926307"/>
          <a:ext cx="1349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27" imgW="622080" imgH="203040" progId="Equation.DSMT4">
                  <p:embed/>
                </p:oleObj>
              </mc:Choice>
              <mc:Fallback>
                <p:oleObj name="Equation" r:id="rId2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82" y="926307"/>
                        <a:ext cx="13493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87613"/>
              </p:ext>
            </p:extLst>
          </p:nvPr>
        </p:nvGraphicFramePr>
        <p:xfrm>
          <a:off x="8015995" y="1700809"/>
          <a:ext cx="8651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29" imgW="380835" imgH="203112" progId="Equation.DSMT4">
                  <p:embed/>
                </p:oleObj>
              </mc:Choice>
              <mc:Fallback>
                <p:oleObj name="Equation" r:id="rId29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995" y="1700809"/>
                        <a:ext cx="8651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29968"/>
              </p:ext>
            </p:extLst>
          </p:nvPr>
        </p:nvGraphicFramePr>
        <p:xfrm>
          <a:off x="7518003" y="1397808"/>
          <a:ext cx="5413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公式" r:id="rId31" imgW="241195" imgH="406224" progId="Equation.3">
                  <p:embed/>
                </p:oleObj>
              </mc:Choice>
              <mc:Fallback>
                <p:oleObj name="公式" r:id="rId31" imgW="24119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003" y="1397808"/>
                        <a:ext cx="5413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25340"/>
              </p:ext>
            </p:extLst>
          </p:nvPr>
        </p:nvGraphicFramePr>
        <p:xfrm>
          <a:off x="8861711" y="1700808"/>
          <a:ext cx="1349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32" imgW="622080" imgH="203040" progId="Equation.DSMT4">
                  <p:embed/>
                </p:oleObj>
              </mc:Choice>
              <mc:Fallback>
                <p:oleObj name="Equation" r:id="rId32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711" y="1700808"/>
                        <a:ext cx="13493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97793"/>
              </p:ext>
            </p:extLst>
          </p:nvPr>
        </p:nvGraphicFramePr>
        <p:xfrm>
          <a:off x="7302289" y="3372872"/>
          <a:ext cx="5397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公式" r:id="rId34" imgW="241195" imgH="406224" progId="Equation.3">
                  <p:embed/>
                </p:oleObj>
              </mc:Choice>
              <mc:Fallback>
                <p:oleObj name="公式" r:id="rId34" imgW="24119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289" y="3372872"/>
                        <a:ext cx="5397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60634"/>
              </p:ext>
            </p:extLst>
          </p:nvPr>
        </p:nvGraphicFramePr>
        <p:xfrm>
          <a:off x="7832674" y="3580184"/>
          <a:ext cx="5397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公式" r:id="rId35" imgW="241195" imgH="203112" progId="Equation.3">
                  <p:embed/>
                </p:oleObj>
              </mc:Choice>
              <mc:Fallback>
                <p:oleObj name="公式" r:id="rId35" imgW="24119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674" y="3580184"/>
                        <a:ext cx="5397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14207"/>
              </p:ext>
            </p:extLst>
          </p:nvPr>
        </p:nvGraphicFramePr>
        <p:xfrm>
          <a:off x="8318883" y="3619749"/>
          <a:ext cx="8651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36" imgW="380835" imgH="203112" progId="Equation.DSMT4">
                  <p:embed/>
                </p:oleObj>
              </mc:Choice>
              <mc:Fallback>
                <p:oleObj name="Equation" r:id="rId36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883" y="3619749"/>
                        <a:ext cx="8651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06606"/>
              </p:ext>
            </p:extLst>
          </p:nvPr>
        </p:nvGraphicFramePr>
        <p:xfrm>
          <a:off x="9184071" y="3585740"/>
          <a:ext cx="1541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37" imgW="711000" imgH="203040" progId="Equation.DSMT4">
                  <p:embed/>
                </p:oleObj>
              </mc:Choice>
              <mc:Fallback>
                <p:oleObj name="Equation" r:id="rId3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071" y="3585740"/>
                        <a:ext cx="15414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37421"/>
              </p:ext>
            </p:extLst>
          </p:nvPr>
        </p:nvGraphicFramePr>
        <p:xfrm>
          <a:off x="7175289" y="5183287"/>
          <a:ext cx="396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公式" r:id="rId39" imgW="177569" imgH="202936" progId="Equation.3">
                  <p:embed/>
                </p:oleObj>
              </mc:Choice>
              <mc:Fallback>
                <p:oleObj name="公式" r:id="rId39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289" y="5183287"/>
                        <a:ext cx="396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94644"/>
              </p:ext>
            </p:extLst>
          </p:nvPr>
        </p:nvGraphicFramePr>
        <p:xfrm>
          <a:off x="7572164" y="5227458"/>
          <a:ext cx="8651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40" imgW="380835" imgH="203112" progId="Equation.DSMT4">
                  <p:embed/>
                </p:oleObj>
              </mc:Choice>
              <mc:Fallback>
                <p:oleObj name="Equation" r:id="rId40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164" y="5227458"/>
                        <a:ext cx="8651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4975"/>
              </p:ext>
            </p:extLst>
          </p:nvPr>
        </p:nvGraphicFramePr>
        <p:xfrm>
          <a:off x="8498491" y="5265837"/>
          <a:ext cx="1514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41" imgW="698400" imgH="203040" progId="Equation.DSMT4">
                  <p:embed/>
                </p:oleObj>
              </mc:Choice>
              <mc:Fallback>
                <p:oleObj name="Equation" r:id="rId4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491" y="5265837"/>
                        <a:ext cx="1514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 flipV="1">
            <a:off x="7596304" y="2323508"/>
            <a:ext cx="2460136" cy="1531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7355830" y="4239934"/>
            <a:ext cx="3238075" cy="88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7214629" y="5689421"/>
            <a:ext cx="2740173" cy="3009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445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"/>
          <p:cNvGrpSpPr>
            <a:grpSpLocks/>
          </p:cNvGrpSpPr>
          <p:nvPr/>
        </p:nvGrpSpPr>
        <p:grpSpPr bwMode="auto">
          <a:xfrm>
            <a:off x="1487488" y="1023164"/>
            <a:ext cx="8344374" cy="1675261"/>
            <a:chOff x="469" y="480"/>
            <a:chExt cx="5341" cy="4118"/>
          </a:xfrm>
        </p:grpSpPr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2050277" y="267451"/>
            <a:ext cx="54102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</a:rPr>
              <a:t>无穷小与函数极限的关系</a:t>
            </a:r>
            <a:r>
              <a:rPr lang="en-US" altLang="zh-CN" sz="32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1938662" y="2662748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2601799" y="2680604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必要性</a:t>
            </a: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23649"/>
              </p:ext>
            </p:extLst>
          </p:nvPr>
        </p:nvGraphicFramePr>
        <p:xfrm>
          <a:off x="4002768" y="2751212"/>
          <a:ext cx="2646721" cy="62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" name="公式" r:id="rId3" imgW="2755900" imgH="647700" progId="Equation.3">
                  <p:embed/>
                </p:oleObj>
              </mc:Choice>
              <mc:Fallback>
                <p:oleObj name="公式" r:id="rId3" imgW="27559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768" y="2751212"/>
                        <a:ext cx="2646721" cy="62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69704"/>
              </p:ext>
            </p:extLst>
          </p:nvPr>
        </p:nvGraphicFramePr>
        <p:xfrm>
          <a:off x="6816080" y="2751035"/>
          <a:ext cx="3015782" cy="43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" name="公式" r:id="rId5" imgW="3187700" imgH="457200" progId="Equation.3">
                  <p:embed/>
                </p:oleObj>
              </mc:Choice>
              <mc:Fallback>
                <p:oleObj name="公式" r:id="rId5" imgW="3187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2751035"/>
                        <a:ext cx="3015782" cy="430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73130"/>
              </p:ext>
            </p:extLst>
          </p:nvPr>
        </p:nvGraphicFramePr>
        <p:xfrm>
          <a:off x="2617263" y="3359181"/>
          <a:ext cx="2864672" cy="63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公式" r:id="rId7" imgW="2997200" imgH="660400" progId="Equation.3">
                  <p:embed/>
                </p:oleObj>
              </mc:Choice>
              <mc:Fallback>
                <p:oleObj name="公式" r:id="rId7" imgW="2997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263" y="3359181"/>
                        <a:ext cx="2864672" cy="630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4643"/>
              </p:ext>
            </p:extLst>
          </p:nvPr>
        </p:nvGraphicFramePr>
        <p:xfrm>
          <a:off x="5696527" y="3410820"/>
          <a:ext cx="3123075" cy="41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公式" r:id="rId9" imgW="3048000" imgH="406400" progId="Equation.3">
                  <p:embed/>
                </p:oleObj>
              </mc:Choice>
              <mc:Fallback>
                <p:oleObj name="公式" r:id="rId9" imgW="3048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527" y="3410820"/>
                        <a:ext cx="3123075" cy="414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2202010" y="3954702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充分性</a:t>
            </a:r>
          </a:p>
        </p:txBody>
      </p:sp>
      <p:graphicFrame>
        <p:nvGraphicFramePr>
          <p:cNvPr id="178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21255"/>
              </p:ext>
            </p:extLst>
          </p:nvPr>
        </p:nvGraphicFramePr>
        <p:xfrm>
          <a:off x="3629614" y="4023156"/>
          <a:ext cx="3060563" cy="42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公式" r:id="rId11" imgW="3187700" imgH="444500" progId="Equation.3">
                  <p:embed/>
                </p:oleObj>
              </mc:Choice>
              <mc:Fallback>
                <p:oleObj name="公式" r:id="rId11" imgW="3187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614" y="4023156"/>
                        <a:ext cx="3060563" cy="42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80271"/>
              </p:ext>
            </p:extLst>
          </p:nvPr>
        </p:nvGraphicFramePr>
        <p:xfrm>
          <a:off x="2925910" y="4555936"/>
          <a:ext cx="5092828" cy="4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公式" r:id="rId13" imgW="5486400" imgH="469900" progId="Equation.3">
                  <p:embed/>
                </p:oleObj>
              </mc:Choice>
              <mc:Fallback>
                <p:oleObj name="公式" r:id="rId13" imgW="5486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910" y="4555936"/>
                        <a:ext cx="5092828" cy="434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18392"/>
              </p:ext>
            </p:extLst>
          </p:nvPr>
        </p:nvGraphicFramePr>
        <p:xfrm>
          <a:off x="2188099" y="5043215"/>
          <a:ext cx="4461390" cy="62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公式" r:id="rId15" imgW="4686300" imgH="660400" progId="Equation.3">
                  <p:embed/>
                </p:oleObj>
              </mc:Choice>
              <mc:Fallback>
                <p:oleObj name="公式" r:id="rId15" imgW="4686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099" y="5043215"/>
                        <a:ext cx="4461390" cy="62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88980"/>
              </p:ext>
            </p:extLst>
          </p:nvPr>
        </p:nvGraphicFramePr>
        <p:xfrm>
          <a:off x="6649489" y="5052518"/>
          <a:ext cx="2326831" cy="61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公式" r:id="rId17" imgW="2451100" imgH="647700" progId="Equation.3">
                  <p:embed/>
                </p:oleObj>
              </mc:Choice>
              <mc:Fallback>
                <p:oleObj name="公式" r:id="rId17" imgW="24511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489" y="5052518"/>
                        <a:ext cx="2326831" cy="612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27396"/>
              </p:ext>
            </p:extLst>
          </p:nvPr>
        </p:nvGraphicFramePr>
        <p:xfrm>
          <a:off x="8976320" y="5100272"/>
          <a:ext cx="706814" cy="32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公式" r:id="rId19" imgW="710891" imgH="330057" progId="Equation.3">
                  <p:embed/>
                </p:oleObj>
              </mc:Choice>
              <mc:Fallback>
                <p:oleObj name="公式" r:id="rId19" imgW="710891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320" y="5100272"/>
                        <a:ext cx="706814" cy="32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39272"/>
              </p:ext>
            </p:extLst>
          </p:nvPr>
        </p:nvGraphicFramePr>
        <p:xfrm>
          <a:off x="5159895" y="5679291"/>
          <a:ext cx="5043906" cy="61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21" imgW="2197080" imgH="266400" progId="Equation.DSMT4">
                  <p:embed/>
                </p:oleObj>
              </mc:Choice>
              <mc:Fallback>
                <p:oleObj name="Equation" r:id="rId21" imgW="2197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59895" y="5679291"/>
                        <a:ext cx="5043906" cy="612266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70247"/>
              </p:ext>
            </p:extLst>
          </p:nvPr>
        </p:nvGraphicFramePr>
        <p:xfrm>
          <a:off x="2164038" y="1828501"/>
          <a:ext cx="5492623" cy="53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23" imgW="2336760" imgH="228600" progId="Equation.DSMT4">
                  <p:embed/>
                </p:oleObj>
              </mc:Choice>
              <mc:Fallback>
                <p:oleObj name="Equation" r:id="rId23" imgW="2336760" imgH="2286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038" y="1828501"/>
                        <a:ext cx="5492623" cy="538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938662" y="1189242"/>
            <a:ext cx="6749355" cy="658855"/>
            <a:chOff x="1938662" y="1189242"/>
            <a:chExt cx="6749355" cy="658855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006582"/>
                </p:ext>
              </p:extLst>
            </p:nvPr>
          </p:nvGraphicFramePr>
          <p:xfrm>
            <a:off x="3192092" y="1200397"/>
            <a:ext cx="549592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7" name="Equation" r:id="rId25" imgW="5499100" imgH="647700" progId="Equation.DSMT4">
                    <p:embed/>
                  </p:oleObj>
                </mc:Choice>
                <mc:Fallback>
                  <p:oleObj name="Equation" r:id="rId25" imgW="5499100" imgH="6477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092" y="1200397"/>
                          <a:ext cx="5495925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16"/>
            <p:cNvSpPr>
              <a:spLocks noChangeArrowheads="1"/>
            </p:cNvSpPr>
            <p:nvPr/>
          </p:nvSpPr>
          <p:spPr bwMode="auto">
            <a:xfrm>
              <a:off x="1938662" y="1189242"/>
              <a:ext cx="11274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2448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autoUpdateAnimBg="0"/>
      <p:bldP spid="178180" grpId="0" autoUpdateAnimBg="0"/>
      <p:bldP spid="17818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846262" y="3558189"/>
            <a:ext cx="8008026" cy="1243999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533" y="706"/>
              <a:ext cx="5220" cy="361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1846262" y="764704"/>
            <a:ext cx="118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意义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2865213" y="764704"/>
            <a:ext cx="701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将一般极限问题转化为特殊极限问题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无穷小</a:t>
            </a:r>
            <a:r>
              <a:rPr lang="en-US" altLang="zh-CN" sz="2800" b="1" dirty="0"/>
              <a:t>);</a:t>
            </a: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>
            <p:extLst/>
          </p:nvPr>
        </p:nvGraphicFramePr>
        <p:xfrm>
          <a:off x="2898268" y="1844825"/>
          <a:ext cx="6477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公式" r:id="rId3" imgW="6731000" imgH="1066800" progId="Equation.3">
                  <p:embed/>
                </p:oleObj>
              </mc:Choice>
              <mc:Fallback>
                <p:oleObj name="公式" r:id="rId3" imgW="67310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268" y="1844825"/>
                        <a:ext cx="6477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2207568" y="2961009"/>
            <a:ext cx="424847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穷小的运算性质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2286000" y="3656528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2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同一过程中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限个无穷小的代数和仍是无穷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2286000" y="47259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79208" name="Object 8"/>
          <p:cNvGraphicFramePr>
            <a:graphicFrameLocks noChangeAspect="1"/>
          </p:cNvGraphicFramePr>
          <p:nvPr>
            <p:extLst/>
          </p:nvPr>
        </p:nvGraphicFramePr>
        <p:xfrm>
          <a:off x="2971800" y="4802188"/>
          <a:ext cx="600452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公式" r:id="rId5" imgW="5867400" imgH="457200" progId="Equation.3">
                  <p:embed/>
                </p:oleObj>
              </mc:Choice>
              <mc:Fallback>
                <p:oleObj name="公式" r:id="rId5" imgW="586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2188"/>
                        <a:ext cx="600452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/>
          <p:cNvGraphicFramePr>
            <a:graphicFrameLocks noChangeAspect="1"/>
          </p:cNvGraphicFramePr>
          <p:nvPr/>
        </p:nvGraphicFramePr>
        <p:xfrm>
          <a:off x="2895600" y="5413376"/>
          <a:ext cx="4495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公式" r:id="rId7" imgW="4648200" imgH="469900" progId="Equation.3">
                  <p:embed/>
                </p:oleObj>
              </mc:Choice>
              <mc:Fallback>
                <p:oleObj name="公式" r:id="rId7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3376"/>
                        <a:ext cx="4495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848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utoUpdateAnimBg="0"/>
      <p:bldP spid="179205" grpId="0" autoUpdateAnimBg="0"/>
      <p:bldP spid="179206" grpId="0" autoUpdateAnimBg="0"/>
      <p:bldP spid="17920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2514601" y="738188"/>
          <a:ext cx="3756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" name="公式" r:id="rId3" imgW="3924300" imgH="889000" progId="Equation.3">
                  <p:embed/>
                </p:oleObj>
              </mc:Choice>
              <mc:Fallback>
                <p:oleObj name="公式" r:id="rId3" imgW="3924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738188"/>
                        <a:ext cx="3756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6553200" y="763588"/>
          <a:ext cx="373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" name="公式" r:id="rId5" imgW="3898900" imgH="889000" progId="Equation.3">
                  <p:embed/>
                </p:oleObj>
              </mc:Choice>
              <mc:Fallback>
                <p:oleObj name="公式" r:id="rId5" imgW="3898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763588"/>
                        <a:ext cx="373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514600" y="1762125"/>
          <a:ext cx="3309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3" name="公式" r:id="rId7" imgW="3454400" imgH="457200" progId="Equation.3">
                  <p:embed/>
                </p:oleObj>
              </mc:Choice>
              <mc:Fallback>
                <p:oleObj name="公式" r:id="rId7" imgW="345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62125"/>
                        <a:ext cx="33099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5867400" y="1766889"/>
          <a:ext cx="26495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name="公式" r:id="rId9" imgW="2768600" imgH="482600" progId="Equation.3">
                  <p:embed/>
                </p:oleObj>
              </mc:Choice>
              <mc:Fallback>
                <p:oleObj name="公式" r:id="rId9" imgW="2768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66889"/>
                        <a:ext cx="26495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2514600" y="2473326"/>
          <a:ext cx="2236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name="公式" r:id="rId11" imgW="2336800" imgH="482600" progId="Equation.3">
                  <p:embed/>
                </p:oleObj>
              </mc:Choice>
              <mc:Fallback>
                <p:oleObj name="公式" r:id="rId11" imgW="2336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73326"/>
                        <a:ext cx="22367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953000" y="2262188"/>
          <a:ext cx="11064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" name="公式" r:id="rId13" imgW="1155700" imgH="889000" progId="Equation.3">
                  <p:embed/>
                </p:oleObj>
              </mc:Choice>
              <mc:Fallback>
                <p:oleObj name="公式" r:id="rId13" imgW="1155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62188"/>
                        <a:ext cx="11064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/>
        </p:nvGraphicFramePr>
        <p:xfrm>
          <a:off x="6248401" y="2608264"/>
          <a:ext cx="5826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" name="公式" r:id="rId15" imgW="609336" imgH="317362" progId="Equation.3">
                  <p:embed/>
                </p:oleObj>
              </mc:Choice>
              <mc:Fallback>
                <p:oleObj name="公式" r:id="rId15" imgW="609336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2608264"/>
                        <a:ext cx="5826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2514600" y="3284538"/>
          <a:ext cx="31956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name="公式" r:id="rId17" imgW="3340100" imgH="406400" progId="Equation.3">
                  <p:embed/>
                </p:oleObj>
              </mc:Choice>
              <mc:Fallback>
                <p:oleObj name="公式" r:id="rId17" imgW="3340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84538"/>
                        <a:ext cx="31956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438400" y="4319954"/>
            <a:ext cx="777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　</a:t>
            </a:r>
            <a:r>
              <a:rPr lang="zh-CN" altLang="en-US" sz="2800" b="1" dirty="0">
                <a:latin typeface="宋体" charset="-122"/>
              </a:rPr>
              <a:t>无穷多个无穷小的代数和未必是无穷小</a:t>
            </a:r>
            <a:r>
              <a:rPr lang="en-US" altLang="zh-CN" sz="2800" b="1" dirty="0">
                <a:latin typeface="宋体" charset="-122"/>
              </a:rPr>
              <a:t>.</a:t>
            </a:r>
            <a:endParaRPr lang="en-US" altLang="zh-CN" sz="2800" b="1" dirty="0">
              <a:ea typeface="黑体" pitchFamily="49" charset="-122"/>
            </a:endParaRP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>
            <p:extLst/>
          </p:nvPr>
        </p:nvGraphicFramePr>
        <p:xfrm>
          <a:off x="2567608" y="4797153"/>
          <a:ext cx="4267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" name="公式" r:id="rId19" imgW="4483100" imgH="901700" progId="Equation.3">
                  <p:embed/>
                </p:oleObj>
              </mc:Choice>
              <mc:Fallback>
                <p:oleObj name="公式" r:id="rId19" imgW="44831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797153"/>
                        <a:ext cx="4267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>
            <p:extLst/>
          </p:nvPr>
        </p:nvGraphicFramePr>
        <p:xfrm>
          <a:off x="3287688" y="5589240"/>
          <a:ext cx="4536504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0" name="公式" r:id="rId21" imgW="4635500" imgH="901700" progId="Equation.3">
                  <p:embed/>
                </p:oleObj>
              </mc:Choice>
              <mc:Fallback>
                <p:oleObj name="公式" r:id="rId21" imgW="46355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5589240"/>
                        <a:ext cx="4536504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079776" y="3717033"/>
          <a:ext cx="2324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" name="Equation" r:id="rId23" imgW="1028520" imgH="203040" progId="Equation.DSMT4">
                  <p:embed/>
                </p:oleObj>
              </mc:Choice>
              <mc:Fallback>
                <p:oleObj name="Equation" r:id="rId23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79776" y="3717033"/>
                        <a:ext cx="2324100" cy="46037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454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2135560" y="813324"/>
            <a:ext cx="7560840" cy="825340"/>
            <a:chOff x="469" y="480"/>
            <a:chExt cx="5341" cy="4118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643" y="739"/>
              <a:ext cx="4964" cy="345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2524886" y="906131"/>
            <a:ext cx="731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3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界函数与无穷小的乘积是无穷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2476500" y="16510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2895600" y="2471738"/>
          <a:ext cx="64008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公式" r:id="rId3" imgW="6680200" imgH="1092200" progId="Equation.3">
                  <p:embed/>
                </p:oleObj>
              </mc:Choice>
              <mc:Fallback>
                <p:oleObj name="公式" r:id="rId3" imgW="66802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71738"/>
                        <a:ext cx="64008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2819400" y="3765550"/>
          <a:ext cx="47196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公式" r:id="rId5" imgW="4927600" imgH="469900" progId="Equation.3">
                  <p:embed/>
                </p:oleObj>
              </mc:Choice>
              <mc:Fallback>
                <p:oleObj name="公式" r:id="rId5" imgW="492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65550"/>
                        <a:ext cx="47196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2819401" y="4584700"/>
          <a:ext cx="645001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公式" r:id="rId7" imgW="6731000" imgH="1498600" progId="Equation.3">
                  <p:embed/>
                </p:oleObj>
              </mc:Choice>
              <mc:Fallback>
                <p:oleObj name="公式" r:id="rId7" imgW="67310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4584700"/>
                        <a:ext cx="645001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52628"/>
              </p:ext>
            </p:extLst>
          </p:nvPr>
        </p:nvGraphicFramePr>
        <p:xfrm>
          <a:off x="3215680" y="1444259"/>
          <a:ext cx="4608512" cy="7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9" imgW="1828800" imgH="317160" progId="Equation.DSMT4">
                  <p:embed/>
                </p:oleObj>
              </mc:Choice>
              <mc:Fallback>
                <p:oleObj name="Equation" r:id="rId9" imgW="1828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5680" y="1444259"/>
                        <a:ext cx="4608512" cy="78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29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762286" y="2895601"/>
            <a:ext cx="8942226" cy="2549624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2286000" y="3000375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1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同一过程中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极限的变量与无穷小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乘  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无穷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2286000" y="4036377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2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数与无穷小的乘积是无穷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2276874" y="4703602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3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限个无穷小的乘积也是无穷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2581275" y="914400"/>
          <a:ext cx="2871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公式" r:id="rId3" imgW="2997200" imgH="457200" progId="Equation.3">
                  <p:embed/>
                </p:oleObj>
              </mc:Choice>
              <mc:Fallback>
                <p:oleObj name="公式" r:id="rId3" imgW="299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914400"/>
                        <a:ext cx="2871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5611814" y="914401"/>
          <a:ext cx="4217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公式" r:id="rId5" imgW="4406900" imgH="482600" progId="Equation.3">
                  <p:embed/>
                </p:oleObj>
              </mc:Choice>
              <mc:Fallback>
                <p:oleObj name="公式" r:id="rId5" imgW="4406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4" y="914401"/>
                        <a:ext cx="4217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2679700" y="1600201"/>
          <a:ext cx="1968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公式" r:id="rId7" imgW="2057400" imgH="482600" progId="Equation.3">
                  <p:embed/>
                </p:oleObj>
              </mc:Choice>
              <mc:Fallback>
                <p:oleObj name="公式" r:id="rId7" imgW="2057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600201"/>
                        <a:ext cx="1968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4686301" y="1409700"/>
          <a:ext cx="13366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公式" r:id="rId9" imgW="1397000" imgH="889000" progId="Equation.3">
                  <p:embed/>
                </p:oleObj>
              </mc:Choice>
              <mc:Fallback>
                <p:oleObj name="公式" r:id="rId9" imgW="1397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1" y="1409700"/>
                        <a:ext cx="13366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6096001" y="1755776"/>
          <a:ext cx="5826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公式" r:id="rId11" imgW="609336" imgH="317362" progId="Equation.3">
                  <p:embed/>
                </p:oleObj>
              </mc:Choice>
              <mc:Fallback>
                <p:oleObj name="公式" r:id="rId11" imgW="609336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1755776"/>
                        <a:ext cx="5826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22090"/>
              </p:ext>
            </p:extLst>
          </p:nvPr>
        </p:nvGraphicFramePr>
        <p:xfrm>
          <a:off x="2468563" y="2356487"/>
          <a:ext cx="44354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公式" r:id="rId13" imgW="4635500" imgH="469900" progId="Equation.3">
                  <p:embed/>
                </p:oleObj>
              </mc:Choice>
              <mc:Fallback>
                <p:oleObj name="公式" r:id="rId13" imgW="463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356487"/>
                        <a:ext cx="44354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092871"/>
              </p:ext>
            </p:extLst>
          </p:nvPr>
        </p:nvGraphicFramePr>
        <p:xfrm>
          <a:off x="3467275" y="5572124"/>
          <a:ext cx="5257452" cy="50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Equation" r:id="rId15" imgW="2120760" imgH="203040" progId="Equation.DSMT4">
                  <p:embed/>
                </p:oleObj>
              </mc:Choice>
              <mc:Fallback>
                <p:oleObj name="Equation" r:id="rId15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7275" y="5572124"/>
                        <a:ext cx="5257452" cy="503708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2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utoUpdateAnimBg="0"/>
      <p:bldP spid="182275" grpId="0" autoUpdateAnimBg="0"/>
      <p:bldP spid="182276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40</TotalTime>
  <Words>606</Words>
  <Application>Microsoft Office PowerPoint</Application>
  <PresentationFormat>宽屏</PresentationFormat>
  <Paragraphs>106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53" baseType="lpstr">
      <vt:lpstr>等线</vt:lpstr>
      <vt:lpstr>方正舒体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Cambria Math</vt:lpstr>
      <vt:lpstr>Times New Roman</vt:lpstr>
      <vt:lpstr>Office 主题</vt:lpstr>
      <vt:lpstr>Equation</vt:lpstr>
      <vt:lpstr>公式</vt:lpstr>
      <vt:lpstr>Document</vt:lpstr>
      <vt:lpstr>BMP 图象</vt:lpstr>
      <vt:lpstr> 1.4 无穷小与无穷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无穷小的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等价无穷小替换</vt:lpstr>
      <vt:lpstr>PowerPoint 演示文稿</vt:lpstr>
      <vt:lpstr>PowerPoint 演示文稿</vt:lpstr>
      <vt:lpstr>PowerPoint 演示文稿</vt:lpstr>
      <vt:lpstr>PowerPoint 演示文稿</vt:lpstr>
      <vt:lpstr>二、无穷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无穷小与无穷大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53</cp:revision>
  <dcterms:created xsi:type="dcterms:W3CDTF">2009-06-13T01:14:34Z</dcterms:created>
  <dcterms:modified xsi:type="dcterms:W3CDTF">2021-10-12T15:27:30Z</dcterms:modified>
</cp:coreProperties>
</file>